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53D8C" w:rsidRDefault="00C53D8C" w:rsidP="00C53D8C">
      <w:r>
        <w:rPr>
          <w:rFonts w:hint="eastAsia"/>
        </w:rPr>
        <w:t xml:space="preserve">3.22 </w:t>
      </w:r>
    </w:p>
    <w:p w:rsidR="00C53D8C" w:rsidRPr="00671E1B" w:rsidRDefault="00C53D8C" w:rsidP="00C53D8C">
      <w:pPr>
        <w:rPr>
          <w:rFonts w:ascii="宋体" w:hAnsi="宋体"/>
          <w:sz w:val="24"/>
        </w:rPr>
      </w:pPr>
      <w:r w:rsidRPr="00671E1B">
        <w:rPr>
          <w:rFonts w:ascii="宋体" w:hAnsi="宋体" w:hint="eastAsia"/>
          <w:sz w:val="24"/>
        </w:rPr>
        <w:t>求下面各图所示信号的傅里叶级数表示：</w:t>
      </w:r>
    </w:p>
    <w:p w:rsidR="00C53D8C" w:rsidRPr="00671E1B" w:rsidRDefault="00C24AE3" w:rsidP="00C53D8C">
      <w:pPr>
        <w:rPr>
          <w:rFonts w:ascii="宋体" w:hAnsi="宋体"/>
          <w:sz w:val="24"/>
        </w:rPr>
      </w:pPr>
      <w:r>
        <w:rPr>
          <w:rFonts w:ascii="宋体" w:hAnsi="宋体"/>
          <w:noProof/>
          <w:sz w:val="24"/>
        </w:rPr>
        <w:pict>
          <v:group id="_x0000_s1026" style="position:absolute;left:0;text-align:left;margin-left:52.3pt;margin-top:1.75pt;width:312.25pt;height:123.1pt;z-index:251655680" coordorigin="3044,9947" coordsize="6245,2462"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1027" type="#_x0000_t32" style="position:absolute;left:3044;top:11542;width:6245;height:1;rotation:180" o:connectortype="straight" strokeweight="1pt">
              <v:stroke startarrow="block"/>
            </v:shape>
            <v:shape id="_x0000_s1028" type="#_x0000_t32" style="position:absolute;left:5650;top:10311;width:1;height:2098" o:connectortype="straight" strokeweight="1pt">
              <v:stroke startarrow="block"/>
            </v:shape>
            <v:group id="_x0000_s1029" style="position:absolute;left:5177;top:11067;width:946;height:946" coordorigin="5177,11078" coordsize="946,946">
              <v:shape id="_x0000_s1030" type="#_x0000_t32" style="position:absolute;left:5177;top:11078;width:946;height:946;flip:x" o:connectortype="straight" strokeweight="1.5pt"/>
              <v:shape id="_x0000_s1031" type="#_x0000_t32" style="position:absolute;left:6123;top:11078;width:0;height:946" o:connectortype="straight" strokeweight="1.5pt"/>
            </v:group>
            <v:group id="_x0000_s1032" style="position:absolute;left:6121;top:11065;width:946;height:946" coordorigin="5177,11078" coordsize="946,946">
              <v:shape id="_x0000_s1033" type="#_x0000_t32" style="position:absolute;left:5177;top:11078;width:946;height:946;flip:x" o:connectortype="straight" strokeweight="1.5pt"/>
              <v:shape id="_x0000_s1034" type="#_x0000_t32" style="position:absolute;left:6123;top:11078;width:0;height:946" o:connectortype="straight" strokeweight="1.5pt"/>
            </v:group>
            <v:group id="_x0000_s1035" style="position:absolute;left:7056;top:11076;width:946;height:946" coordorigin="5177,11078" coordsize="946,946">
              <v:shape id="_x0000_s1036" type="#_x0000_t32" style="position:absolute;left:5177;top:11078;width:946;height:946;flip:x" o:connectortype="straight" strokeweight="1.5pt"/>
              <v:shape id="_x0000_s1037" type="#_x0000_t32" style="position:absolute;left:6123;top:11078;width:0;height:946" o:connectortype="straight" strokeweight="1.5pt"/>
            </v:group>
            <v:group id="_x0000_s1038" style="position:absolute;left:4229;top:11065;width:946;height:946" coordorigin="5177,11078" coordsize="946,946">
              <v:shape id="_x0000_s1039" type="#_x0000_t32" style="position:absolute;left:5177;top:11078;width:946;height:946;flip:x" o:connectortype="straight" strokeweight="1.5pt"/>
              <v:shape id="_x0000_s1040" type="#_x0000_t32" style="position:absolute;left:6123;top:11078;width:0;height:946" o:connectortype="straight" strokeweight="1.5pt"/>
            </v:group>
            <v:group id="_x0000_s1041" style="position:absolute;left:3294;top:11054;width:946;height:946" coordorigin="5177,11078" coordsize="946,946">
              <v:shape id="_x0000_s1042" type="#_x0000_t32" style="position:absolute;left:5177;top:11078;width:946;height:946;flip:x" o:connectortype="straight" strokeweight="1.5pt"/>
              <v:shape id="_x0000_s1043" type="#_x0000_t32" style="position:absolute;left:6123;top:11078;width:0;height:946" o:connectortype="straight" strokeweight="1.5pt"/>
            </v:group>
            <v:shape id="_x0000_s1044" type="#_x0000_t32" style="position:absolute;left:8002;top:11076;width:946;height:946;flip:x" o:connectortype="straight" strokeweight="1.5pt"/>
            <v:shape id="_x0000_s1045" type="#_x0000_t32" style="position:absolute;left:5661;top:11047;width:113;height:1" o:connectortype="straight" strokeweight="1pt"/>
            <v:shape id="_x0000_s1046" type="#_x0000_t32" style="position:absolute;left:5659;top:11991;width:113;height:1" o:connectortype="straight" strokeweight="1pt"/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47" type="#_x0000_t202" style="position:absolute;left:5386;top:9947;width:638;height:451" stroked="f">
              <v:fill opacity="0"/>
              <v:textbox>
                <w:txbxContent>
                  <w:p w:rsidR="00C53D8C" w:rsidRPr="00306A3D" w:rsidRDefault="00C53D8C" w:rsidP="00C53D8C">
                    <w:pPr>
                      <w:rPr>
                        <w:b/>
                      </w:rPr>
                    </w:pPr>
                    <w:r w:rsidRPr="00306A3D">
                      <w:rPr>
                        <w:b/>
                      </w:rPr>
                      <w:t>x(t)</w:t>
                    </w:r>
                  </w:p>
                </w:txbxContent>
              </v:textbox>
            </v:shape>
            <v:shape id="_x0000_s1048" type="#_x0000_t202" style="position:absolute;left:5296;top:10814;width:352;height:387" stroked="f">
              <v:fill opacity="0"/>
              <v:textbox>
                <w:txbxContent>
                  <w:p w:rsidR="00C53D8C" w:rsidRPr="00306A3D" w:rsidRDefault="00C53D8C" w:rsidP="00C53D8C">
                    <w:pPr>
                      <w:rPr>
                        <w:b/>
                      </w:rPr>
                    </w:pPr>
                    <w:r>
                      <w:rPr>
                        <w:rFonts w:hint="eastAsia"/>
                        <w:b/>
                      </w:rPr>
                      <w:t>1</w:t>
                    </w:r>
                  </w:p>
                </w:txbxContent>
              </v:textbox>
            </v:shape>
            <v:shape id="_x0000_s1049" type="#_x0000_t202" style="position:absolute;left:5243;top:11758;width:595;height:387" stroked="f">
              <v:fill opacity="0"/>
              <v:textbox>
                <w:txbxContent>
                  <w:p w:rsidR="00C53D8C" w:rsidRPr="00306A3D" w:rsidRDefault="00C53D8C" w:rsidP="00C53D8C">
                    <w:pPr>
                      <w:rPr>
                        <w:b/>
                      </w:rPr>
                    </w:pPr>
                    <w:r>
                      <w:rPr>
                        <w:rFonts w:hint="eastAsia"/>
                        <w:b/>
                      </w:rPr>
                      <w:t>-1</w:t>
                    </w:r>
                  </w:p>
                </w:txbxContent>
              </v:textbox>
            </v:shape>
            <v:shape id="_x0000_s1050" type="#_x0000_t202" style="position:absolute;left:5811;top:11417;width:352;height:387" stroked="f">
              <v:fill opacity="0"/>
              <v:textbox>
                <w:txbxContent>
                  <w:p w:rsidR="00C53D8C" w:rsidRPr="00306A3D" w:rsidRDefault="00C53D8C" w:rsidP="00C53D8C">
                    <w:pPr>
                      <w:rPr>
                        <w:b/>
                      </w:rPr>
                    </w:pPr>
                    <w:r>
                      <w:rPr>
                        <w:rFonts w:hint="eastAsia"/>
                        <w:b/>
                      </w:rPr>
                      <w:t>1</w:t>
                    </w:r>
                  </w:p>
                </w:txbxContent>
              </v:textbox>
            </v:shape>
            <v:shape id="_x0000_s1051" type="#_x0000_t202" style="position:absolute;left:6328;top:11197;width:352;height:387" stroked="f">
              <v:fill opacity="0"/>
              <v:textbox>
                <w:txbxContent>
                  <w:p w:rsidR="00C53D8C" w:rsidRPr="00306A3D" w:rsidRDefault="00C53D8C" w:rsidP="00C53D8C">
                    <w:pPr>
                      <w:rPr>
                        <w:b/>
                      </w:rPr>
                    </w:pPr>
                    <w:r>
                      <w:rPr>
                        <w:rFonts w:hint="eastAsia"/>
                        <w:b/>
                      </w:rPr>
                      <w:t>2</w:t>
                    </w:r>
                  </w:p>
                </w:txbxContent>
              </v:textbox>
            </v:shape>
            <v:shape id="_x0000_s1052" type="#_x0000_t202" style="position:absolute;left:6757;top:11428;width:352;height:387" stroked="f">
              <v:fill opacity="0"/>
              <v:textbox>
                <w:txbxContent>
                  <w:p w:rsidR="00C53D8C" w:rsidRPr="00306A3D" w:rsidRDefault="00C53D8C" w:rsidP="00C53D8C">
                    <w:pPr>
                      <w:rPr>
                        <w:b/>
                      </w:rPr>
                    </w:pPr>
                    <w:r>
                      <w:rPr>
                        <w:rFonts w:hint="eastAsia"/>
                        <w:b/>
                      </w:rPr>
                      <w:t>3</w:t>
                    </w:r>
                  </w:p>
                </w:txbxContent>
              </v:textbox>
            </v:shape>
            <v:shape id="_x0000_s1053" type="#_x0000_t202" style="position:absolute;left:7274;top:11197;width:352;height:387" stroked="f">
              <v:fill opacity="0"/>
              <v:textbox>
                <w:txbxContent>
                  <w:p w:rsidR="00C53D8C" w:rsidRPr="00306A3D" w:rsidRDefault="00C53D8C" w:rsidP="00C53D8C">
                    <w:pPr>
                      <w:rPr>
                        <w:b/>
                      </w:rPr>
                    </w:pPr>
                    <w:r>
                      <w:rPr>
                        <w:rFonts w:hint="eastAsia"/>
                        <w:b/>
                      </w:rPr>
                      <w:t>4</w:t>
                    </w:r>
                  </w:p>
                </w:txbxContent>
              </v:textbox>
            </v:shape>
            <v:shape id="_x0000_s1054" type="#_x0000_t202" style="position:absolute;left:7692;top:11428;width:352;height:387" stroked="f">
              <v:fill opacity="0"/>
              <v:textbox>
                <w:txbxContent>
                  <w:p w:rsidR="00C53D8C" w:rsidRPr="00306A3D" w:rsidRDefault="00C53D8C" w:rsidP="00C53D8C">
                    <w:pPr>
                      <w:rPr>
                        <w:b/>
                      </w:rPr>
                    </w:pPr>
                    <w:r>
                      <w:rPr>
                        <w:rFonts w:hint="eastAsia"/>
                        <w:b/>
                      </w:rPr>
                      <w:t>5</w:t>
                    </w:r>
                  </w:p>
                </w:txbxContent>
              </v:textbox>
            </v:shape>
            <v:shape id="_x0000_s1055" type="#_x0000_t202" style="position:absolute;left:8836;top:11439;width:352;height:387" stroked="f">
              <v:fill opacity="0"/>
              <v:textbox>
                <w:txbxContent>
                  <w:p w:rsidR="00C53D8C" w:rsidRPr="00306A3D" w:rsidRDefault="00C53D8C" w:rsidP="00C53D8C">
                    <w:pPr>
                      <w:rPr>
                        <w:b/>
                      </w:rPr>
                    </w:pPr>
                    <w:r>
                      <w:rPr>
                        <w:rFonts w:hint="eastAsia"/>
                        <w:b/>
                      </w:rPr>
                      <w:t>t</w:t>
                    </w:r>
                  </w:p>
                </w:txbxContent>
              </v:textbox>
            </v:shape>
            <v:shape id="_x0000_s1056" type="#_x0000_t202" style="position:absolute;left:4788;top:11439;width:532;height:387" stroked="f">
              <v:fill opacity="0"/>
              <v:textbox>
                <w:txbxContent>
                  <w:p w:rsidR="00C53D8C" w:rsidRPr="00306A3D" w:rsidRDefault="00C53D8C" w:rsidP="00C53D8C">
                    <w:pPr>
                      <w:rPr>
                        <w:b/>
                      </w:rPr>
                    </w:pPr>
                    <w:r>
                      <w:rPr>
                        <w:rFonts w:hint="eastAsia"/>
                        <w:b/>
                      </w:rPr>
                      <w:t>-1</w:t>
                    </w:r>
                  </w:p>
                </w:txbxContent>
              </v:textbox>
            </v:shape>
            <v:shape id="_x0000_s1057" type="#_x0000_t202" style="position:absolute;left:4379;top:11195;width:532;height:387" stroked="f">
              <v:fill opacity="0"/>
              <v:textbox>
                <w:txbxContent>
                  <w:p w:rsidR="00C53D8C" w:rsidRPr="00306A3D" w:rsidRDefault="00C53D8C" w:rsidP="00C53D8C">
                    <w:pPr>
                      <w:rPr>
                        <w:b/>
                      </w:rPr>
                    </w:pPr>
                    <w:r>
                      <w:rPr>
                        <w:rFonts w:hint="eastAsia"/>
                        <w:b/>
                      </w:rPr>
                      <w:t>-2</w:t>
                    </w:r>
                  </w:p>
                </w:txbxContent>
              </v:textbox>
            </v:shape>
            <v:shape id="_x0000_s1058" type="#_x0000_t202" style="position:absolute;left:3862;top:11437;width:532;height:387" stroked="f">
              <v:fill opacity="0"/>
              <v:textbox>
                <w:txbxContent>
                  <w:p w:rsidR="00C53D8C" w:rsidRPr="00306A3D" w:rsidRDefault="00C53D8C" w:rsidP="00C53D8C">
                    <w:pPr>
                      <w:rPr>
                        <w:b/>
                      </w:rPr>
                    </w:pPr>
                    <w:r>
                      <w:rPr>
                        <w:rFonts w:hint="eastAsia"/>
                        <w:b/>
                      </w:rPr>
                      <w:t>-3</w:t>
                    </w:r>
                  </w:p>
                </w:txbxContent>
              </v:textbox>
            </v:shape>
          </v:group>
        </w:pict>
      </w:r>
    </w:p>
    <w:p w:rsidR="00C53D8C" w:rsidRPr="00671E1B" w:rsidRDefault="00C53D8C" w:rsidP="00C53D8C">
      <w:pPr>
        <w:rPr>
          <w:rFonts w:ascii="宋体" w:hAnsi="宋体"/>
          <w:sz w:val="24"/>
        </w:rPr>
      </w:pPr>
    </w:p>
    <w:p w:rsidR="00C53D8C" w:rsidRPr="00671E1B" w:rsidRDefault="00C53D8C" w:rsidP="00C53D8C">
      <w:pPr>
        <w:rPr>
          <w:rFonts w:ascii="宋体" w:hAnsi="宋体"/>
          <w:sz w:val="24"/>
        </w:rPr>
      </w:pPr>
    </w:p>
    <w:p w:rsidR="00C53D8C" w:rsidRPr="00671E1B" w:rsidRDefault="00C53D8C" w:rsidP="00C53D8C">
      <w:pPr>
        <w:rPr>
          <w:rFonts w:ascii="宋体" w:hAnsi="宋体"/>
          <w:sz w:val="24"/>
        </w:rPr>
      </w:pPr>
    </w:p>
    <w:p w:rsidR="00C53D8C" w:rsidRPr="00671E1B" w:rsidRDefault="00C53D8C" w:rsidP="00C53D8C">
      <w:pPr>
        <w:rPr>
          <w:rFonts w:ascii="宋体" w:hAnsi="宋体"/>
          <w:sz w:val="24"/>
        </w:rPr>
      </w:pPr>
    </w:p>
    <w:p w:rsidR="00C53D8C" w:rsidRPr="00671E1B" w:rsidRDefault="00C53D8C" w:rsidP="00C53D8C">
      <w:pPr>
        <w:rPr>
          <w:rFonts w:ascii="宋体" w:hAnsi="宋体"/>
          <w:sz w:val="24"/>
        </w:rPr>
      </w:pPr>
    </w:p>
    <w:p w:rsidR="00C53D8C" w:rsidRPr="00671E1B" w:rsidRDefault="00C53D8C" w:rsidP="00C53D8C">
      <w:pPr>
        <w:rPr>
          <w:rFonts w:ascii="宋体" w:hAnsi="宋体"/>
          <w:sz w:val="24"/>
        </w:rPr>
      </w:pPr>
    </w:p>
    <w:p w:rsidR="00C53D8C" w:rsidRPr="00671E1B" w:rsidRDefault="00C53D8C" w:rsidP="00C53D8C">
      <w:pPr>
        <w:jc w:val="center"/>
        <w:rPr>
          <w:rFonts w:ascii="宋体" w:hAnsi="宋体"/>
          <w:sz w:val="24"/>
        </w:rPr>
      </w:pPr>
    </w:p>
    <w:p w:rsidR="00C53D8C" w:rsidRPr="00671E1B" w:rsidRDefault="00C53D8C" w:rsidP="00C53D8C">
      <w:pPr>
        <w:jc w:val="center"/>
        <w:rPr>
          <w:rFonts w:ascii="宋体" w:hAnsi="宋体"/>
          <w:sz w:val="24"/>
        </w:rPr>
      </w:pPr>
      <w:r w:rsidRPr="00671E1B">
        <w:rPr>
          <w:rFonts w:ascii="宋体" w:hAnsi="宋体" w:hint="eastAsia"/>
          <w:sz w:val="24"/>
        </w:rPr>
        <w:t>(a)</w:t>
      </w:r>
    </w:p>
    <w:p w:rsidR="00C53D8C" w:rsidRPr="00671E1B" w:rsidRDefault="00C24AE3" w:rsidP="00C53D8C">
      <w:pPr>
        <w:rPr>
          <w:rFonts w:ascii="宋体" w:hAnsi="宋体"/>
          <w:sz w:val="24"/>
        </w:rPr>
      </w:pPr>
      <w:r>
        <w:rPr>
          <w:rFonts w:ascii="宋体" w:hAnsi="宋体"/>
          <w:noProof/>
          <w:sz w:val="24"/>
        </w:rPr>
        <w:pict>
          <v:group id="_x0000_s1059" style="position:absolute;left:0;text-align:left;margin-left:51.45pt;margin-top:1.1pt;width:312.25pt;height:92.75pt;z-index:251656704" coordorigin="2830,2792" coordsize="6245,1855">
            <v:shape id="_x0000_s1060" type="#_x0000_t32" style="position:absolute;left:2830;top:4300;width:6245;height:0;rotation:180" o:connectortype="straight" strokeweight="1pt">
              <v:stroke startarrow="block"/>
            </v:shape>
            <v:shape id="_x0000_s1061" type="#_x0000_t32" style="position:absolute;left:5434;top:3156;width:3;height:1372" o:connectortype="straight" strokeweight="1pt">
              <v:stroke startarrow="block"/>
            </v:shape>
            <v:shape id="_x0000_s1062" type="#_x0000_t32" style="position:absolute;left:5775;top:4231;width:113;height:2;rotation:90" o:connectortype="straight" strokeweight="1pt"/>
            <v:shape id="_x0000_s1063" type="#_x0000_t202" style="position:absolute;left:5139;top:2792;width:638;height:451" stroked="f">
              <v:fill opacity="0"/>
              <v:textbox>
                <w:txbxContent>
                  <w:p w:rsidR="00C53D8C" w:rsidRPr="00306A3D" w:rsidRDefault="00C53D8C" w:rsidP="00C53D8C">
                    <w:pPr>
                      <w:rPr>
                        <w:b/>
                      </w:rPr>
                    </w:pPr>
                    <w:r w:rsidRPr="00306A3D">
                      <w:rPr>
                        <w:b/>
                      </w:rPr>
                      <w:t>x(t)</w:t>
                    </w:r>
                  </w:p>
                </w:txbxContent>
              </v:textbox>
            </v:shape>
            <v:shape id="_x0000_s1064" type="#_x0000_t202" style="position:absolute;left:5082;top:3427;width:352;height:388" stroked="f">
              <v:fill opacity="0"/>
              <v:textbox>
                <w:txbxContent>
                  <w:p w:rsidR="00C53D8C" w:rsidRPr="00306A3D" w:rsidRDefault="00C53D8C" w:rsidP="00C53D8C">
                    <w:pPr>
                      <w:rPr>
                        <w:b/>
                      </w:rPr>
                    </w:pPr>
                    <w:r>
                      <w:rPr>
                        <w:rFonts w:hint="eastAsia"/>
                        <w:b/>
                      </w:rPr>
                      <w:t>1</w:t>
                    </w:r>
                  </w:p>
                </w:txbxContent>
              </v:textbox>
            </v:shape>
            <v:shape id="_x0000_s1065" type="#_x0000_t202" style="position:absolute;left:5630;top:4251;width:351;height:387" stroked="f">
              <v:fill opacity="0"/>
              <v:textbox>
                <w:txbxContent>
                  <w:p w:rsidR="00C53D8C" w:rsidRPr="00306A3D" w:rsidRDefault="00C53D8C" w:rsidP="00C53D8C">
                    <w:pPr>
                      <w:rPr>
                        <w:b/>
                      </w:rPr>
                    </w:pPr>
                    <w:r>
                      <w:rPr>
                        <w:rFonts w:hint="eastAsia"/>
                        <w:b/>
                      </w:rPr>
                      <w:t>1</w:t>
                    </w:r>
                  </w:p>
                </w:txbxContent>
              </v:textbox>
            </v:shape>
            <v:shape id="_x0000_s1066" type="#_x0000_t202" style="position:absolute;left:6047;top:4250;width:353;height:388" stroked="f">
              <v:fill opacity="0"/>
              <v:textbox>
                <w:txbxContent>
                  <w:p w:rsidR="00C53D8C" w:rsidRPr="00306A3D" w:rsidRDefault="00C53D8C" w:rsidP="00C53D8C">
                    <w:pPr>
                      <w:rPr>
                        <w:b/>
                      </w:rPr>
                    </w:pPr>
                    <w:r>
                      <w:rPr>
                        <w:rFonts w:hint="eastAsia"/>
                        <w:b/>
                      </w:rPr>
                      <w:t>2</w:t>
                    </w:r>
                  </w:p>
                </w:txbxContent>
              </v:textbox>
            </v:shape>
            <v:shape id="_x0000_s1067" type="#_x0000_t202" style="position:absolute;left:6454;top:4251;width:352;height:387" stroked="f">
              <v:fill opacity="0"/>
              <v:textbox>
                <w:txbxContent>
                  <w:p w:rsidR="00C53D8C" w:rsidRPr="00306A3D" w:rsidRDefault="00C53D8C" w:rsidP="00C53D8C">
                    <w:pPr>
                      <w:rPr>
                        <w:b/>
                      </w:rPr>
                    </w:pPr>
                    <w:r>
                      <w:rPr>
                        <w:rFonts w:hint="eastAsia"/>
                        <w:b/>
                      </w:rPr>
                      <w:t>3</w:t>
                    </w:r>
                  </w:p>
                </w:txbxContent>
              </v:textbox>
            </v:shape>
            <v:shape id="_x0000_s1068" type="#_x0000_t202" style="position:absolute;left:6839;top:4250;width:353;height:388" stroked="f">
              <v:fill opacity="0"/>
              <v:textbox>
                <w:txbxContent>
                  <w:p w:rsidR="00C53D8C" w:rsidRPr="00306A3D" w:rsidRDefault="00C53D8C" w:rsidP="00C53D8C">
                    <w:pPr>
                      <w:rPr>
                        <w:b/>
                      </w:rPr>
                    </w:pPr>
                    <w:r>
                      <w:rPr>
                        <w:rFonts w:hint="eastAsia"/>
                        <w:b/>
                      </w:rPr>
                      <w:t>4</w:t>
                    </w:r>
                  </w:p>
                </w:txbxContent>
              </v:textbox>
            </v:shape>
            <v:shape id="_x0000_s1069" type="#_x0000_t202" style="position:absolute;left:7247;top:4251;width:352;height:387" stroked="f">
              <v:fill opacity="0"/>
              <v:textbox>
                <w:txbxContent>
                  <w:p w:rsidR="00C53D8C" w:rsidRPr="00306A3D" w:rsidRDefault="00C53D8C" w:rsidP="00C53D8C">
                    <w:pPr>
                      <w:rPr>
                        <w:b/>
                      </w:rPr>
                    </w:pPr>
                    <w:r>
                      <w:rPr>
                        <w:rFonts w:hint="eastAsia"/>
                        <w:b/>
                      </w:rPr>
                      <w:t>5</w:t>
                    </w:r>
                  </w:p>
                </w:txbxContent>
              </v:textbox>
            </v:shape>
            <v:shape id="_x0000_s1070" type="#_x0000_t202" style="position:absolute;left:8621;top:4196;width:352;height:387" stroked="f">
              <v:fill opacity="0"/>
              <v:textbox>
                <w:txbxContent>
                  <w:p w:rsidR="00C53D8C" w:rsidRPr="00306A3D" w:rsidRDefault="00C53D8C" w:rsidP="00C53D8C">
                    <w:pPr>
                      <w:rPr>
                        <w:b/>
                      </w:rPr>
                    </w:pPr>
                    <w:r>
                      <w:rPr>
                        <w:rFonts w:hint="eastAsia"/>
                        <w:b/>
                      </w:rPr>
                      <w:t>t</w:t>
                    </w:r>
                  </w:p>
                </w:txbxContent>
              </v:textbox>
            </v:shape>
            <v:shape id="_x0000_s1071" type="#_x0000_t202" style="position:absolute;left:4761;top:4251;width:532;height:387" stroked="f">
              <v:fill opacity="0"/>
              <v:textbox>
                <w:txbxContent>
                  <w:p w:rsidR="00C53D8C" w:rsidRPr="00306A3D" w:rsidRDefault="00C53D8C" w:rsidP="00C53D8C">
                    <w:pPr>
                      <w:rPr>
                        <w:b/>
                      </w:rPr>
                    </w:pPr>
                    <w:r>
                      <w:rPr>
                        <w:rFonts w:hint="eastAsia"/>
                        <w:b/>
                      </w:rPr>
                      <w:t>-1</w:t>
                    </w:r>
                  </w:p>
                </w:txbxContent>
              </v:textbox>
            </v:shape>
            <v:shape id="_x0000_s1072" type="#_x0000_t202" style="position:absolute;left:4330;top:4249;width:532;height:387" stroked="f">
              <v:fill opacity="0"/>
              <v:textbox>
                <w:txbxContent>
                  <w:p w:rsidR="00C53D8C" w:rsidRPr="00306A3D" w:rsidRDefault="00C53D8C" w:rsidP="00C53D8C">
                    <w:pPr>
                      <w:rPr>
                        <w:b/>
                      </w:rPr>
                    </w:pPr>
                    <w:r>
                      <w:rPr>
                        <w:rFonts w:hint="eastAsia"/>
                        <w:b/>
                      </w:rPr>
                      <w:t>-2</w:t>
                    </w:r>
                  </w:p>
                </w:txbxContent>
              </v:textbox>
            </v:shape>
            <v:shape id="_x0000_s1073" type="#_x0000_t202" style="position:absolute;left:3956;top:4259;width:532;height:388" stroked="f">
              <v:fill opacity="0"/>
              <v:textbox>
                <w:txbxContent>
                  <w:p w:rsidR="00C53D8C" w:rsidRPr="00306A3D" w:rsidRDefault="00C53D8C" w:rsidP="00C53D8C">
                    <w:pPr>
                      <w:rPr>
                        <w:b/>
                      </w:rPr>
                    </w:pPr>
                    <w:r>
                      <w:rPr>
                        <w:rFonts w:hint="eastAsia"/>
                        <w:b/>
                      </w:rPr>
                      <w:t>-3</w:t>
                    </w:r>
                  </w:p>
                </w:txbxContent>
              </v:textbox>
            </v:shape>
            <v:shape id="_x0000_s1074" type="#_x0000_t32" style="position:absolute;left:6182;top:4230;width:113;height:2;rotation:90" o:connectortype="straight" strokeweight="1pt"/>
            <v:shape id="_x0000_s1075" type="#_x0000_t32" style="position:absolute;left:6587;top:4239;width:113;height:2;rotation:90" o:connectortype="straight" strokeweight="1pt"/>
            <v:shape id="_x0000_s1076" type="#_x0000_t32" style="position:absolute;left:6983;top:4239;width:113;height:2;rotation:90" o:connectortype="straight" strokeweight="1pt"/>
            <v:shape id="_x0000_s1077" type="#_x0000_t32" style="position:absolute;left:5040;top:3846;width:771;height:1" o:connectortype="straight" strokeweight="1.5pt"/>
            <v:shape id="_x0000_s1078" type="#_x0000_t32" style="position:absolute;left:7390;top:4239;width:113;height:2;rotation:90" o:connectortype="straight" strokeweight="1pt"/>
            <v:shape id="_x0000_s1079" type="#_x0000_t32" style="position:absolute;left:4970;top:4228;width:113;height:2;rotation:90" o:connectortype="straight" strokeweight="1pt"/>
            <v:shape id="_x0000_s1080" type="#_x0000_t32" style="position:absolute;left:4563;top:4239;width:113;height:2;rotation:90" o:connectortype="straight" strokeweight="1pt"/>
            <v:shape id="_x0000_s1081" type="#_x0000_t32" style="position:absolute;left:4178;top:4239;width:113;height:2;rotation:90" o:connectortype="straight" strokeweight="1pt"/>
            <v:shape id="_x0000_s1082" type="#_x0000_t32" style="position:absolute;left:3793;top:4239;width:113;height:2;rotation:90" o:connectortype="straight" strokeweight="1pt"/>
            <v:shape id="_x0000_s1083" type="#_x0000_t32" style="position:absolute;left:3353;top:4239;width:113;height:2;rotation:90" o:connectortype="straight" strokeweight="1pt"/>
            <v:shape id="_x0000_s1084" type="#_x0000_t32" style="position:absolute;left:5799;top:3846;width:430;height:439" o:connectortype="straight" strokeweight="1.5pt"/>
            <v:shape id="_x0000_s1085" type="#_x0000_t32" style="position:absolute;left:4619;top:3847;width:421;height:438;flip:x" o:connectortype="straight" strokeweight="1.5pt"/>
            <v:shape id="_x0000_s1086" type="#_x0000_t32" style="position:absolute;left:7048;top:3845;width:421;height:438;flip:x" o:connectortype="straight" strokeweight="1.5pt"/>
            <v:shape id="_x0000_s1087" type="#_x0000_t32" style="position:absolute;left:7458;top:3855;width:771;height:1" o:connectortype="straight" strokeweight="1.5pt"/>
            <v:shape id="_x0000_s1088" type="#_x0000_t32" style="position:absolute;left:3410;top:3844;width:430;height:439" o:connectortype="straight" strokeweight="1.5pt"/>
            <v:shape id="_x0000_s1089" type="#_x0000_t32" style="position:absolute;left:2913;top:3844;width:509;height:1" o:connectortype="straight" strokeweight="1.5pt"/>
            <v:shape id="_x0000_s1090" type="#_x0000_t202" style="position:absolute;left:3569;top:4257;width:532;height:388" stroked="f">
              <v:fill opacity="0"/>
              <v:textbox>
                <w:txbxContent>
                  <w:p w:rsidR="00C53D8C" w:rsidRPr="00306A3D" w:rsidRDefault="00C53D8C" w:rsidP="00C53D8C">
                    <w:pPr>
                      <w:rPr>
                        <w:b/>
                      </w:rPr>
                    </w:pPr>
                    <w:r>
                      <w:rPr>
                        <w:rFonts w:hint="eastAsia"/>
                        <w:b/>
                      </w:rPr>
                      <w:t>-4</w:t>
                    </w:r>
                  </w:p>
                </w:txbxContent>
              </v:textbox>
            </v:shape>
            <v:shape id="_x0000_s1091" type="#_x0000_t202" style="position:absolute;left:3140;top:4257;width:532;height:388" stroked="f">
              <v:fill opacity="0"/>
              <v:textbox>
                <w:txbxContent>
                  <w:p w:rsidR="00C53D8C" w:rsidRPr="00306A3D" w:rsidRDefault="00C53D8C" w:rsidP="00C53D8C">
                    <w:pPr>
                      <w:rPr>
                        <w:b/>
                      </w:rPr>
                    </w:pPr>
                    <w:r>
                      <w:rPr>
                        <w:rFonts w:hint="eastAsia"/>
                        <w:b/>
                      </w:rPr>
                      <w:t>-5</w:t>
                    </w:r>
                  </w:p>
                </w:txbxContent>
              </v:textbox>
            </v:shape>
          </v:group>
        </w:pict>
      </w:r>
    </w:p>
    <w:p w:rsidR="00C53D8C" w:rsidRPr="00671E1B" w:rsidRDefault="00C53D8C" w:rsidP="00C53D8C">
      <w:pPr>
        <w:rPr>
          <w:rFonts w:ascii="宋体" w:hAnsi="宋体"/>
          <w:sz w:val="24"/>
        </w:rPr>
      </w:pPr>
    </w:p>
    <w:p w:rsidR="00C53D8C" w:rsidRPr="00671E1B" w:rsidRDefault="00C53D8C" w:rsidP="00C53D8C">
      <w:pPr>
        <w:rPr>
          <w:rFonts w:ascii="宋体" w:hAnsi="宋体"/>
          <w:sz w:val="24"/>
        </w:rPr>
      </w:pPr>
    </w:p>
    <w:p w:rsidR="00C53D8C" w:rsidRPr="00671E1B" w:rsidRDefault="00C53D8C" w:rsidP="00C53D8C">
      <w:pPr>
        <w:rPr>
          <w:rFonts w:ascii="宋体" w:hAnsi="宋体"/>
          <w:sz w:val="24"/>
        </w:rPr>
      </w:pPr>
    </w:p>
    <w:p w:rsidR="00C53D8C" w:rsidRPr="00671E1B" w:rsidRDefault="00C53D8C" w:rsidP="00C53D8C">
      <w:pPr>
        <w:rPr>
          <w:rFonts w:ascii="宋体" w:hAnsi="宋体"/>
          <w:sz w:val="24"/>
        </w:rPr>
      </w:pPr>
    </w:p>
    <w:p w:rsidR="00C53D8C" w:rsidRPr="00671E1B" w:rsidRDefault="00C53D8C" w:rsidP="00C53D8C">
      <w:pPr>
        <w:rPr>
          <w:rFonts w:ascii="宋体" w:hAnsi="宋体"/>
          <w:sz w:val="24"/>
        </w:rPr>
      </w:pPr>
    </w:p>
    <w:p w:rsidR="00C53D8C" w:rsidRPr="00671E1B" w:rsidRDefault="00C53D8C" w:rsidP="00C53D8C">
      <w:pPr>
        <w:jc w:val="center"/>
        <w:rPr>
          <w:rFonts w:ascii="宋体" w:hAnsi="宋体"/>
          <w:sz w:val="24"/>
        </w:rPr>
      </w:pPr>
      <w:r w:rsidRPr="00671E1B">
        <w:rPr>
          <w:rFonts w:ascii="宋体" w:hAnsi="宋体" w:hint="eastAsia"/>
          <w:sz w:val="24"/>
        </w:rPr>
        <w:t>(b)</w:t>
      </w:r>
    </w:p>
    <w:p w:rsidR="00C53D8C" w:rsidRPr="00671E1B" w:rsidRDefault="00C24AE3" w:rsidP="00C53D8C">
      <w:pPr>
        <w:rPr>
          <w:rFonts w:ascii="宋体" w:hAnsi="宋体"/>
          <w:sz w:val="24"/>
        </w:rPr>
      </w:pPr>
      <w:r>
        <w:rPr>
          <w:rFonts w:ascii="宋体" w:hAnsi="宋体"/>
          <w:noProof/>
          <w:sz w:val="24"/>
        </w:rPr>
        <w:pict>
          <v:group id="_x0000_s1092" style="position:absolute;left:0;text-align:left;margin-left:12.7pt;margin-top:2.8pt;width:396.85pt;height:102.75pt;z-index:251657728" coordorigin="2166,2592" coordsize="7937,2055">
            <v:shape id="_x0000_s1093" type="#_x0000_t32" style="position:absolute;left:2166;top:4300;width:7937;height:1;flip:x" o:connectortype="straight" strokeweight="1pt">
              <v:stroke startarrow="block"/>
            </v:shape>
            <v:shape id="_x0000_s1094" type="#_x0000_t32" style="position:absolute;left:5434;top:2976;width:3;height:1531" o:connectortype="straight" strokeweight="1pt">
              <v:stroke startarrow="block"/>
            </v:shape>
            <v:shape id="_x0000_s1095" type="#_x0000_t32" style="position:absolute;left:5775;top:4231;width:113;height:2;rotation:90" o:connectortype="straight" strokeweight="1pt"/>
            <v:shape id="_x0000_s1096" type="#_x0000_t202" style="position:absolute;left:5139;top:2592;width:638;height:451" stroked="f">
              <v:fill opacity="0"/>
              <v:textbox>
                <w:txbxContent>
                  <w:p w:rsidR="00C53D8C" w:rsidRPr="00306A3D" w:rsidRDefault="00C53D8C" w:rsidP="00C53D8C">
                    <w:pPr>
                      <w:rPr>
                        <w:b/>
                      </w:rPr>
                    </w:pPr>
                    <w:r w:rsidRPr="00306A3D">
                      <w:rPr>
                        <w:b/>
                      </w:rPr>
                      <w:t>x(t)</w:t>
                    </w:r>
                  </w:p>
                </w:txbxContent>
              </v:textbox>
            </v:shape>
            <v:shape id="_x0000_s1097" type="#_x0000_t202" style="position:absolute;left:5062;top:3152;width:352;height:388" stroked="f">
              <v:fill opacity="0"/>
              <v:textbox>
                <w:txbxContent>
                  <w:p w:rsidR="00C53D8C" w:rsidRPr="00306A3D" w:rsidRDefault="00C53D8C" w:rsidP="00C53D8C">
                    <w:pPr>
                      <w:rPr>
                        <w:b/>
                      </w:rPr>
                    </w:pPr>
                    <w:r>
                      <w:rPr>
                        <w:rFonts w:hint="eastAsia"/>
                        <w:b/>
                      </w:rPr>
                      <w:t>2</w:t>
                    </w:r>
                  </w:p>
                </w:txbxContent>
              </v:textbox>
            </v:shape>
            <v:shape id="_x0000_s1098" type="#_x0000_t202" style="position:absolute;left:5630;top:4251;width:351;height:387" stroked="f">
              <v:fill opacity="0"/>
              <v:textbox>
                <w:txbxContent>
                  <w:p w:rsidR="00C53D8C" w:rsidRPr="00306A3D" w:rsidRDefault="00C53D8C" w:rsidP="00C53D8C">
                    <w:pPr>
                      <w:rPr>
                        <w:b/>
                      </w:rPr>
                    </w:pPr>
                    <w:r>
                      <w:rPr>
                        <w:rFonts w:hint="eastAsia"/>
                        <w:b/>
                      </w:rPr>
                      <w:t>1</w:t>
                    </w:r>
                  </w:p>
                </w:txbxContent>
              </v:textbox>
            </v:shape>
            <v:shape id="_x0000_s1099" type="#_x0000_t202" style="position:absolute;left:6047;top:4250;width:353;height:388" stroked="f">
              <v:fill opacity="0"/>
              <v:textbox>
                <w:txbxContent>
                  <w:p w:rsidR="00C53D8C" w:rsidRPr="00306A3D" w:rsidRDefault="00C53D8C" w:rsidP="00C53D8C">
                    <w:pPr>
                      <w:rPr>
                        <w:b/>
                      </w:rPr>
                    </w:pPr>
                    <w:r>
                      <w:rPr>
                        <w:rFonts w:hint="eastAsia"/>
                        <w:b/>
                      </w:rPr>
                      <w:t>2</w:t>
                    </w:r>
                  </w:p>
                </w:txbxContent>
              </v:textbox>
            </v:shape>
            <v:shape id="_x0000_s1100" type="#_x0000_t202" style="position:absolute;left:6454;top:4251;width:352;height:387" stroked="f">
              <v:fill opacity="0"/>
              <v:textbox>
                <w:txbxContent>
                  <w:p w:rsidR="00C53D8C" w:rsidRPr="00306A3D" w:rsidRDefault="00C53D8C" w:rsidP="00C53D8C">
                    <w:pPr>
                      <w:rPr>
                        <w:b/>
                      </w:rPr>
                    </w:pPr>
                    <w:r>
                      <w:rPr>
                        <w:rFonts w:hint="eastAsia"/>
                        <w:b/>
                      </w:rPr>
                      <w:t>3</w:t>
                    </w:r>
                  </w:p>
                </w:txbxContent>
              </v:textbox>
            </v:shape>
            <v:shape id="_x0000_s1101" type="#_x0000_t202" style="position:absolute;left:6839;top:4250;width:353;height:388" stroked="f">
              <v:fill opacity="0"/>
              <v:textbox>
                <w:txbxContent>
                  <w:p w:rsidR="00C53D8C" w:rsidRPr="00306A3D" w:rsidRDefault="00C53D8C" w:rsidP="00C53D8C">
                    <w:pPr>
                      <w:rPr>
                        <w:b/>
                      </w:rPr>
                    </w:pPr>
                    <w:r>
                      <w:rPr>
                        <w:rFonts w:hint="eastAsia"/>
                        <w:b/>
                      </w:rPr>
                      <w:t>4</w:t>
                    </w:r>
                  </w:p>
                </w:txbxContent>
              </v:textbox>
            </v:shape>
            <v:shape id="_x0000_s1102" type="#_x0000_t202" style="position:absolute;left:7247;top:4251;width:352;height:387" stroked="f">
              <v:fill opacity="0"/>
              <v:textbox>
                <w:txbxContent>
                  <w:p w:rsidR="00C53D8C" w:rsidRPr="00306A3D" w:rsidRDefault="00C53D8C" w:rsidP="00C53D8C">
                    <w:pPr>
                      <w:rPr>
                        <w:b/>
                      </w:rPr>
                    </w:pPr>
                    <w:r>
                      <w:rPr>
                        <w:rFonts w:hint="eastAsia"/>
                        <w:b/>
                      </w:rPr>
                      <w:t>5</w:t>
                    </w:r>
                  </w:p>
                </w:txbxContent>
              </v:textbox>
            </v:shape>
            <v:shape id="_x0000_s1103" type="#_x0000_t202" style="position:absolute;left:9741;top:4249;width:352;height:387" stroked="f">
              <v:fill opacity="0"/>
              <v:textbox>
                <w:txbxContent>
                  <w:p w:rsidR="00C53D8C" w:rsidRPr="00306A3D" w:rsidRDefault="00C53D8C" w:rsidP="00C53D8C">
                    <w:pPr>
                      <w:rPr>
                        <w:b/>
                      </w:rPr>
                    </w:pPr>
                    <w:r>
                      <w:rPr>
                        <w:rFonts w:hint="eastAsia"/>
                        <w:b/>
                      </w:rPr>
                      <w:t>t</w:t>
                    </w:r>
                  </w:p>
                </w:txbxContent>
              </v:textbox>
            </v:shape>
            <v:shape id="_x0000_s1104" type="#_x0000_t202" style="position:absolute;left:4761;top:4251;width:532;height:387" stroked="f">
              <v:fill opacity="0"/>
              <v:textbox>
                <w:txbxContent>
                  <w:p w:rsidR="00C53D8C" w:rsidRPr="00306A3D" w:rsidRDefault="00C53D8C" w:rsidP="00C53D8C">
                    <w:pPr>
                      <w:rPr>
                        <w:b/>
                      </w:rPr>
                    </w:pPr>
                    <w:r>
                      <w:rPr>
                        <w:rFonts w:hint="eastAsia"/>
                        <w:b/>
                      </w:rPr>
                      <w:t>-1</w:t>
                    </w:r>
                  </w:p>
                </w:txbxContent>
              </v:textbox>
            </v:shape>
            <v:shape id="_x0000_s1105" type="#_x0000_t202" style="position:absolute;left:4330;top:4249;width:532;height:387" stroked="f">
              <v:fill opacity="0"/>
              <v:textbox>
                <w:txbxContent>
                  <w:p w:rsidR="00C53D8C" w:rsidRPr="00306A3D" w:rsidRDefault="00C53D8C" w:rsidP="00C53D8C">
                    <w:pPr>
                      <w:rPr>
                        <w:b/>
                      </w:rPr>
                    </w:pPr>
                    <w:r>
                      <w:rPr>
                        <w:rFonts w:hint="eastAsia"/>
                        <w:b/>
                      </w:rPr>
                      <w:t>-2</w:t>
                    </w:r>
                  </w:p>
                </w:txbxContent>
              </v:textbox>
            </v:shape>
            <v:shape id="_x0000_s1106" type="#_x0000_t202" style="position:absolute;left:3956;top:4259;width:532;height:388" stroked="f">
              <v:fill opacity="0"/>
              <v:textbox>
                <w:txbxContent>
                  <w:p w:rsidR="00C53D8C" w:rsidRPr="00306A3D" w:rsidRDefault="00C53D8C" w:rsidP="00C53D8C">
                    <w:pPr>
                      <w:rPr>
                        <w:b/>
                      </w:rPr>
                    </w:pPr>
                    <w:r>
                      <w:rPr>
                        <w:rFonts w:hint="eastAsia"/>
                        <w:b/>
                      </w:rPr>
                      <w:t>-3</w:t>
                    </w:r>
                  </w:p>
                </w:txbxContent>
              </v:textbox>
            </v:shape>
            <v:shape id="_x0000_s1107" type="#_x0000_t32" style="position:absolute;left:6182;top:4230;width:113;height:2;rotation:90" o:connectortype="straight" strokeweight="1pt"/>
            <v:shape id="_x0000_s1108" type="#_x0000_t32" style="position:absolute;left:6587;top:4239;width:113;height:2;rotation:90" o:connectortype="straight" strokeweight="1pt"/>
            <v:shape id="_x0000_s1109" type="#_x0000_t32" style="position:absolute;left:6983;top:4239;width:113;height:2;rotation:90" o:connectortype="straight" strokeweight="1pt"/>
            <v:shape id="_x0000_s1110" type="#_x0000_t32" style="position:absolute;left:7390;top:4239;width:113;height:2;rotation:90" o:connectortype="straight" strokeweight="1pt"/>
            <v:shape id="_x0000_s1111" type="#_x0000_t32" style="position:absolute;left:4970;top:4228;width:113;height:2;rotation:90" o:connectortype="straight" strokeweight="1pt"/>
            <v:shape id="_x0000_s1112" type="#_x0000_t32" style="position:absolute;left:4563;top:4239;width:113;height:2;rotation:90" o:connectortype="straight" strokeweight="1pt"/>
            <v:shape id="_x0000_s1113" type="#_x0000_t32" style="position:absolute;left:4178;top:4239;width:113;height:2;rotation:90" o:connectortype="straight" strokeweight="1pt"/>
            <v:shape id="_x0000_s1114" type="#_x0000_t32" style="position:absolute;left:3793;top:4239;width:113;height:2;rotation:90" o:connectortype="straight" strokeweight="1pt"/>
            <v:shape id="_x0000_s1115" type="#_x0000_t32" style="position:absolute;left:3353;top:4239;width:113;height:2;rotation:90" o:connectortype="straight" strokeweight="1pt"/>
            <v:group id="_x0000_s1116" style="position:absolute;left:5434;top:3456;width:1209;height:835" coordorigin="5434,3456" coordsize="1209,835">
              <v:shape id="_x0000_s1117" type="#_x0000_t32" style="position:absolute;left:5434;top:3456;width:388;height:829" o:connectortype="straight" strokeweight="1.5pt"/>
              <v:shape id="_x0000_s1118" type="#_x0000_t32" style="position:absolute;left:5833;top:3456;width:810;height:835;flip:x" o:connectortype="straight" strokeweight="1.5pt"/>
            </v:group>
            <v:shape id="_x0000_s1119" type="#_x0000_t202" style="position:absolute;left:3569;top:4257;width:532;height:388" stroked="f">
              <v:fill opacity="0"/>
              <v:textbox>
                <w:txbxContent>
                  <w:p w:rsidR="00C53D8C" w:rsidRPr="00306A3D" w:rsidRDefault="00C53D8C" w:rsidP="00C53D8C">
                    <w:pPr>
                      <w:rPr>
                        <w:b/>
                      </w:rPr>
                    </w:pPr>
                    <w:r>
                      <w:rPr>
                        <w:rFonts w:hint="eastAsia"/>
                        <w:b/>
                      </w:rPr>
                      <w:t>-4</w:t>
                    </w:r>
                  </w:p>
                </w:txbxContent>
              </v:textbox>
            </v:shape>
            <v:shape id="_x0000_s1120" type="#_x0000_t202" style="position:absolute;left:3140;top:4257;width:532;height:388" stroked="f">
              <v:fill opacity="0"/>
              <v:textbox>
                <w:txbxContent>
                  <w:p w:rsidR="00C53D8C" w:rsidRPr="00306A3D" w:rsidRDefault="00C53D8C" w:rsidP="00C53D8C">
                    <w:pPr>
                      <w:rPr>
                        <w:b/>
                      </w:rPr>
                    </w:pPr>
                    <w:r>
                      <w:rPr>
                        <w:rFonts w:hint="eastAsia"/>
                        <w:b/>
                      </w:rPr>
                      <w:t>-5</w:t>
                    </w:r>
                  </w:p>
                </w:txbxContent>
              </v:textbox>
            </v:shape>
            <v:shape id="_x0000_s1121" type="#_x0000_t32" style="position:absolute;left:7764;top:4240;width:113;height:2;rotation:90" o:connectortype="straight" strokeweight="1pt"/>
            <v:shape id="_x0000_s1122" type="#_x0000_t202" style="position:absolute;left:8036;top:4259;width:353;height:388" stroked="f">
              <v:fill opacity="0"/>
              <v:textbox>
                <w:txbxContent>
                  <w:p w:rsidR="00C53D8C" w:rsidRPr="00306A3D" w:rsidRDefault="00C53D8C" w:rsidP="00C53D8C">
                    <w:pPr>
                      <w:rPr>
                        <w:b/>
                      </w:rPr>
                    </w:pPr>
                    <w:r>
                      <w:rPr>
                        <w:rFonts w:hint="eastAsia"/>
                        <w:b/>
                      </w:rPr>
                      <w:t>7</w:t>
                    </w:r>
                  </w:p>
                </w:txbxContent>
              </v:textbox>
            </v:shape>
            <v:shape id="_x0000_s1123" type="#_x0000_t202" style="position:absolute;left:8443;top:4260;width:352;height:387" stroked="f">
              <v:fill opacity="0"/>
              <v:textbox>
                <w:txbxContent>
                  <w:p w:rsidR="00C53D8C" w:rsidRPr="00306A3D" w:rsidRDefault="00C53D8C" w:rsidP="00C53D8C">
                    <w:pPr>
                      <w:rPr>
                        <w:b/>
                      </w:rPr>
                    </w:pPr>
                    <w:r>
                      <w:rPr>
                        <w:rFonts w:hint="eastAsia"/>
                        <w:b/>
                      </w:rPr>
                      <w:t>8</w:t>
                    </w:r>
                  </w:p>
                </w:txbxContent>
              </v:textbox>
            </v:shape>
            <v:shape id="_x0000_s1124" type="#_x0000_t202" style="position:absolute;left:8828;top:4259;width:353;height:388" stroked="f">
              <v:fill opacity="0"/>
              <v:textbox>
                <w:txbxContent>
                  <w:p w:rsidR="00C53D8C" w:rsidRPr="00306A3D" w:rsidRDefault="00C53D8C" w:rsidP="00C53D8C">
                    <w:pPr>
                      <w:rPr>
                        <w:b/>
                      </w:rPr>
                    </w:pPr>
                    <w:r>
                      <w:rPr>
                        <w:rFonts w:hint="eastAsia"/>
                        <w:b/>
                      </w:rPr>
                      <w:t>9</w:t>
                    </w:r>
                  </w:p>
                </w:txbxContent>
              </v:textbox>
            </v:shape>
            <v:shape id="_x0000_s1125" type="#_x0000_t202" style="position:absolute;left:9236;top:4260;width:525;height:387" stroked="f">
              <v:fill opacity="0"/>
              <v:textbox>
                <w:txbxContent>
                  <w:p w:rsidR="00C53D8C" w:rsidRPr="00306A3D" w:rsidRDefault="00C53D8C" w:rsidP="00C53D8C">
                    <w:pPr>
                      <w:rPr>
                        <w:b/>
                      </w:rPr>
                    </w:pPr>
                    <w:r>
                      <w:rPr>
                        <w:rFonts w:hint="eastAsia"/>
                        <w:b/>
                      </w:rPr>
                      <w:t>10</w:t>
                    </w:r>
                  </w:p>
                </w:txbxContent>
              </v:textbox>
            </v:shape>
            <v:shape id="_x0000_s1126" type="#_x0000_t32" style="position:absolute;left:8171;top:4239;width:113;height:2;rotation:90" o:connectortype="straight" strokeweight="1pt"/>
            <v:shape id="_x0000_s1127" type="#_x0000_t32" style="position:absolute;left:8576;top:4248;width:113;height:2;rotation:90" o:connectortype="straight" strokeweight="1pt"/>
            <v:shape id="_x0000_s1128" type="#_x0000_t32" style="position:absolute;left:8972;top:4248;width:113;height:2;rotation:90" o:connectortype="straight" strokeweight="1pt"/>
            <v:shape id="_x0000_s1129" type="#_x0000_t32" style="position:absolute;left:9379;top:4248;width:113;height:2;rotation:90" o:connectortype="straight" strokeweight="1pt"/>
            <v:shape id="_x0000_s1130" type="#_x0000_t202" style="position:absolute;left:7616;top:4257;width:353;height:388" stroked="f">
              <v:fill opacity="0"/>
              <v:textbox>
                <w:txbxContent>
                  <w:p w:rsidR="00C53D8C" w:rsidRPr="00306A3D" w:rsidRDefault="00C53D8C" w:rsidP="00C53D8C">
                    <w:pPr>
                      <w:rPr>
                        <w:b/>
                      </w:rPr>
                    </w:pPr>
                    <w:r>
                      <w:rPr>
                        <w:rFonts w:hint="eastAsia"/>
                        <w:b/>
                      </w:rPr>
                      <w:t>6</w:t>
                    </w:r>
                  </w:p>
                </w:txbxContent>
              </v:textbox>
            </v:shape>
            <v:shape id="_x0000_s1131" type="#_x0000_t32" style="position:absolute;left:2936;top:4237;width:113;height:2;rotation:90" o:connectortype="straight" strokeweight="1pt"/>
            <v:shape id="_x0000_s1132" type="#_x0000_t32" style="position:absolute;left:2526;top:4237;width:113;height:2;rotation:90" o:connectortype="straight" strokeweight="1pt"/>
            <v:shape id="_x0000_s1133" type="#_x0000_t202" style="position:absolute;left:2742;top:4255;width:532;height:388" stroked="f">
              <v:fill opacity="0"/>
              <v:textbox>
                <w:txbxContent>
                  <w:p w:rsidR="00C53D8C" w:rsidRPr="00306A3D" w:rsidRDefault="00C53D8C" w:rsidP="00C53D8C">
                    <w:pPr>
                      <w:rPr>
                        <w:b/>
                      </w:rPr>
                    </w:pPr>
                    <w:r>
                      <w:rPr>
                        <w:rFonts w:hint="eastAsia"/>
                        <w:b/>
                      </w:rPr>
                      <w:t>-6</w:t>
                    </w:r>
                  </w:p>
                </w:txbxContent>
              </v:textbox>
            </v:shape>
            <v:shape id="_x0000_s1134" type="#_x0000_t202" style="position:absolute;left:2313;top:4255;width:532;height:388" stroked="f">
              <v:fill opacity="0"/>
              <v:textbox>
                <w:txbxContent>
                  <w:p w:rsidR="00C53D8C" w:rsidRPr="00306A3D" w:rsidRDefault="00C53D8C" w:rsidP="00C53D8C">
                    <w:pPr>
                      <w:rPr>
                        <w:b/>
                      </w:rPr>
                    </w:pPr>
                    <w:r>
                      <w:rPr>
                        <w:rFonts w:hint="eastAsia"/>
                        <w:b/>
                      </w:rPr>
                      <w:t>-7</w:t>
                    </w:r>
                  </w:p>
                </w:txbxContent>
              </v:textbox>
            </v:shape>
            <v:group id="_x0000_s1135" style="position:absolute;left:6634;top:3466;width:1209;height:835" coordorigin="5434,3456" coordsize="1209,835">
              <v:shape id="_x0000_s1136" type="#_x0000_t32" style="position:absolute;left:5434;top:3456;width:388;height:829" o:connectortype="straight" strokeweight="1.5pt"/>
              <v:shape id="_x0000_s1137" type="#_x0000_t32" style="position:absolute;left:5833;top:3456;width:810;height:835;flip:x" o:connectortype="straight" strokeweight="1.5pt"/>
            </v:group>
            <v:group id="_x0000_s1138" style="position:absolute;left:7834;top:3466;width:1209;height:835" coordorigin="5434,3456" coordsize="1209,835">
              <v:shape id="_x0000_s1139" type="#_x0000_t32" style="position:absolute;left:5434;top:3456;width:388;height:829" o:connectortype="straight" strokeweight="1.5pt"/>
              <v:shape id="_x0000_s1140" type="#_x0000_t32" style="position:absolute;left:5833;top:3456;width:810;height:835;flip:x" o:connectortype="straight" strokeweight="1.5pt"/>
            </v:group>
            <v:shape id="_x0000_s1141" type="#_x0000_t32" style="position:absolute;left:9443;top:3941;width:328;height:360;flip:x" o:connectortype="straight" strokeweight="1.5pt"/>
            <v:group id="_x0000_s1142" style="position:absolute;left:4214;top:3456;width:1209;height:835" coordorigin="5434,3456" coordsize="1209,835">
              <v:shape id="_x0000_s1143" type="#_x0000_t32" style="position:absolute;left:5434;top:3456;width:388;height:829" o:connectortype="straight" strokeweight="1.5pt"/>
              <v:shape id="_x0000_s1144" type="#_x0000_t32" style="position:absolute;left:5833;top:3456;width:810;height:835;flip:x" o:connectortype="straight" strokeweight="1.5pt"/>
            </v:group>
            <v:group id="_x0000_s1145" style="position:absolute;left:3004;top:3476;width:1209;height:835" coordorigin="5434,3456" coordsize="1209,835">
              <v:shape id="_x0000_s1146" type="#_x0000_t32" style="position:absolute;left:5434;top:3456;width:388;height:829" o:connectortype="straight" strokeweight="1.5pt"/>
              <v:shape id="_x0000_s1147" type="#_x0000_t32" style="position:absolute;left:5833;top:3456;width:810;height:835;flip:x" o:connectortype="straight" strokeweight="1.5pt"/>
            </v:group>
            <v:shape id="_x0000_s1148" type="#_x0000_t32" style="position:absolute;left:2313;top:3484;width:690;height:690;flip:x" o:connectortype="straight" strokeweight="1.5pt"/>
            <v:shape id="_x0000_s1149" type="#_x0000_t32" style="position:absolute;left:9034;top:3470;width:388;height:829" o:connectortype="straight" strokeweight="1.5pt"/>
          </v:group>
        </w:pict>
      </w:r>
    </w:p>
    <w:p w:rsidR="00C53D8C" w:rsidRPr="00671E1B" w:rsidRDefault="00C53D8C" w:rsidP="00C53D8C">
      <w:pPr>
        <w:rPr>
          <w:rFonts w:ascii="宋体" w:hAnsi="宋体"/>
          <w:sz w:val="24"/>
        </w:rPr>
      </w:pPr>
    </w:p>
    <w:p w:rsidR="00C53D8C" w:rsidRPr="00671E1B" w:rsidRDefault="00C53D8C" w:rsidP="00C53D8C">
      <w:pPr>
        <w:rPr>
          <w:rFonts w:ascii="宋体" w:hAnsi="宋体"/>
          <w:sz w:val="24"/>
        </w:rPr>
      </w:pPr>
    </w:p>
    <w:p w:rsidR="00C53D8C" w:rsidRPr="00671E1B" w:rsidRDefault="00C53D8C" w:rsidP="00C53D8C">
      <w:pPr>
        <w:rPr>
          <w:rFonts w:ascii="宋体" w:hAnsi="宋体"/>
          <w:sz w:val="24"/>
        </w:rPr>
      </w:pPr>
    </w:p>
    <w:p w:rsidR="00C53D8C" w:rsidRPr="00671E1B" w:rsidRDefault="00C53D8C" w:rsidP="00C53D8C">
      <w:pPr>
        <w:rPr>
          <w:rFonts w:ascii="宋体" w:hAnsi="宋体"/>
          <w:sz w:val="24"/>
        </w:rPr>
      </w:pPr>
    </w:p>
    <w:p w:rsidR="00C53D8C" w:rsidRPr="00671E1B" w:rsidRDefault="00C53D8C" w:rsidP="00C53D8C">
      <w:pPr>
        <w:rPr>
          <w:rFonts w:ascii="宋体" w:hAnsi="宋体"/>
          <w:sz w:val="24"/>
        </w:rPr>
      </w:pPr>
    </w:p>
    <w:p w:rsidR="00C53D8C" w:rsidRPr="00671E1B" w:rsidRDefault="00C53D8C" w:rsidP="00C53D8C">
      <w:pPr>
        <w:rPr>
          <w:rFonts w:ascii="宋体" w:hAnsi="宋体"/>
          <w:sz w:val="24"/>
        </w:rPr>
      </w:pPr>
    </w:p>
    <w:p w:rsidR="00C53D8C" w:rsidRPr="00C53D8C" w:rsidRDefault="00C53D8C" w:rsidP="00C53D8C">
      <w:pPr>
        <w:jc w:val="center"/>
        <w:rPr>
          <w:rFonts w:ascii="宋体" w:hAnsi="宋体"/>
          <w:sz w:val="24"/>
        </w:rPr>
      </w:pPr>
      <w:r w:rsidRPr="00671E1B">
        <w:rPr>
          <w:rFonts w:ascii="宋体" w:hAnsi="宋体" w:hint="eastAsia"/>
          <w:sz w:val="24"/>
        </w:rPr>
        <w:t>(c)</w:t>
      </w:r>
    </w:p>
    <w:p w:rsidR="00C53D8C" w:rsidRDefault="00C53D8C" w:rsidP="00C53D8C"/>
    <w:p w:rsidR="00C53D8C" w:rsidRDefault="00C53D8C" w:rsidP="00C53D8C">
      <w:r>
        <w:rPr>
          <w:rFonts w:hint="eastAsia"/>
        </w:rPr>
        <w:t>解：</w:t>
      </w:r>
    </w:p>
    <w:p w:rsidR="00C53D8C" w:rsidRDefault="00C53D8C" w:rsidP="00C53D8C">
      <w:pPr>
        <w:ind w:firstLine="435"/>
      </w:pPr>
      <w:r>
        <w:rPr>
          <w:rFonts w:hint="eastAsia"/>
        </w:rPr>
        <w:t>(a). (a)</w:t>
      </w:r>
      <w:r w:rsidRPr="007C151D">
        <w:t xml:space="preserve"> </w:t>
      </w:r>
      <w:r w:rsidRPr="00EF0E35">
        <w:rPr>
          <w:position w:val="-4"/>
        </w:rPr>
        <w:object w:dxaOrig="58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9.15pt;height:13.1pt" o:ole="">
            <v:imagedata r:id="rId6" o:title=""/>
          </v:shape>
          <o:OLEObject Type="Embed" ProgID="Equation.DSMT4" ShapeID="_x0000_i1025" DrawAspect="Content" ObjectID="_1522074273" r:id="rId7"/>
        </w:object>
      </w:r>
      <w:r>
        <w:rPr>
          <w:rFonts w:hint="eastAsia"/>
        </w:rPr>
        <w:t>，</w:t>
      </w:r>
      <w:r w:rsidRPr="00EF0E35">
        <w:rPr>
          <w:position w:val="-10"/>
        </w:rPr>
        <w:object w:dxaOrig="639" w:dyaOrig="320">
          <v:shape id="_x0000_i1026" type="#_x0000_t75" style="width:32.15pt;height:16.05pt" o:ole="">
            <v:imagedata r:id="rId8" o:title=""/>
          </v:shape>
          <o:OLEObject Type="Embed" ProgID="Equation.DSMT4" ShapeID="_x0000_i1026" DrawAspect="Content" ObjectID="_1522074274" r:id="rId9"/>
        </w:object>
      </w:r>
      <w:r>
        <w:rPr>
          <w:rFonts w:hint="eastAsia"/>
        </w:rPr>
        <w:t>是实的奇函数，</w:t>
      </w:r>
      <w:r w:rsidRPr="00EF0E35">
        <w:rPr>
          <w:position w:val="-12"/>
        </w:rPr>
        <w:object w:dxaOrig="840" w:dyaOrig="360">
          <v:shape id="_x0000_i1027" type="#_x0000_t75" style="width:42.25pt;height:17.85pt" o:ole="">
            <v:imagedata r:id="rId10" o:title=""/>
          </v:shape>
          <o:OLEObject Type="Embed" ProgID="Equation.DSMT4" ShapeID="_x0000_i1027" DrawAspect="Content" ObjectID="_1522074275" r:id="rId11"/>
        </w:object>
      </w:r>
    </w:p>
    <w:p w:rsidR="00C53D8C" w:rsidRDefault="00C53D8C" w:rsidP="00C53D8C">
      <w:pPr>
        <w:ind w:firstLine="435"/>
      </w:pPr>
      <w:r>
        <w:rPr>
          <w:rFonts w:hint="eastAsia"/>
        </w:rPr>
        <w:t xml:space="preserve">   </w:t>
      </w:r>
      <w:r w:rsidRPr="00EF0E35">
        <w:rPr>
          <w:position w:val="-66"/>
        </w:rPr>
        <w:object w:dxaOrig="6700" w:dyaOrig="1440">
          <v:shape id="_x0000_i1028" type="#_x0000_t75" style="width:335pt;height:1in" o:ole="">
            <v:imagedata r:id="rId12" o:title=""/>
          </v:shape>
          <o:OLEObject Type="Embed" ProgID="Equation.DSMT4" ShapeID="_x0000_i1028" DrawAspect="Content" ObjectID="_1522074276" r:id="rId13"/>
        </w:object>
      </w:r>
    </w:p>
    <w:p w:rsidR="00C53D8C" w:rsidRDefault="00C53D8C" w:rsidP="00C53D8C">
      <w:pPr>
        <w:ind w:firstLine="435"/>
      </w:pPr>
      <w:r>
        <w:rPr>
          <w:rFonts w:hint="eastAsia"/>
        </w:rPr>
        <w:t xml:space="preserve">b). </w:t>
      </w:r>
      <w:r w:rsidRPr="007C151D">
        <w:rPr>
          <w:position w:val="-6"/>
        </w:rPr>
        <w:object w:dxaOrig="580" w:dyaOrig="279">
          <v:shape id="_x0000_i1029" type="#_x0000_t75" style="width:29.15pt;height:13.7pt" o:ole="">
            <v:imagedata r:id="rId14" o:title=""/>
          </v:shape>
          <o:OLEObject Type="Embed" ProgID="Equation.DSMT4" ShapeID="_x0000_i1029" DrawAspect="Content" ObjectID="_1522074277" r:id="rId15"/>
        </w:object>
      </w:r>
      <w:r>
        <w:rPr>
          <w:rFonts w:hint="eastAsia"/>
        </w:rPr>
        <w:t>，</w:t>
      </w:r>
      <w:r w:rsidRPr="007C151D">
        <w:rPr>
          <w:position w:val="-24"/>
        </w:rPr>
        <w:object w:dxaOrig="880" w:dyaOrig="620">
          <v:shape id="_x0000_i1030" type="#_x0000_t75" style="width:44.05pt;height:30.95pt" o:ole="">
            <v:imagedata r:id="rId16" o:title=""/>
          </v:shape>
          <o:OLEObject Type="Embed" ProgID="Equation.DSMT4" ShapeID="_x0000_i1030" DrawAspect="Content" ObjectID="_1522074278" r:id="rId17"/>
        </w:object>
      </w:r>
    </w:p>
    <w:p w:rsidR="00C53D8C" w:rsidRDefault="00C53D8C" w:rsidP="00C53D8C">
      <w:pPr>
        <w:ind w:firstLine="435"/>
      </w:pPr>
      <w:r>
        <w:rPr>
          <w:rFonts w:hint="eastAsia"/>
        </w:rPr>
        <w:t xml:space="preserve">   </w:t>
      </w:r>
      <w:r w:rsidRPr="007C151D">
        <w:rPr>
          <w:position w:val="-46"/>
        </w:rPr>
        <w:object w:dxaOrig="4300" w:dyaOrig="1040">
          <v:shape id="_x0000_i1031" type="#_x0000_t75" style="width:214.8pt;height:51.75pt" o:ole="">
            <v:imagedata r:id="rId18" o:title=""/>
          </v:shape>
          <o:OLEObject Type="Embed" ProgID="Equation.DSMT4" ShapeID="_x0000_i1031" DrawAspect="Content" ObjectID="_1522074279" r:id="rId19"/>
        </w:object>
      </w:r>
    </w:p>
    <w:p w:rsidR="00C53D8C" w:rsidRDefault="00C53D8C" w:rsidP="00C53D8C">
      <w:pPr>
        <w:ind w:firstLine="435"/>
      </w:pPr>
      <w:r>
        <w:rPr>
          <w:rFonts w:hint="eastAsia"/>
        </w:rPr>
        <w:t xml:space="preserve">c). T=3, </w:t>
      </w:r>
      <w:r w:rsidRPr="007C151D">
        <w:rPr>
          <w:position w:val="-12"/>
        </w:rPr>
        <w:object w:dxaOrig="800" w:dyaOrig="360">
          <v:shape id="_x0000_i1032" type="#_x0000_t75" style="width:39.85pt;height:17.85pt" o:ole="">
            <v:imagedata r:id="rId20" o:title=""/>
          </v:shape>
          <o:OLEObject Type="Embed" ProgID="Equation.DSMT4" ShapeID="_x0000_i1032" DrawAspect="Content" ObjectID="_1522074280" r:id="rId21"/>
        </w:object>
      </w:r>
    </w:p>
    <w:p w:rsidR="00A075C0" w:rsidRDefault="00C53D8C" w:rsidP="00C53D8C">
      <w:r>
        <w:rPr>
          <w:rFonts w:hint="eastAsia"/>
        </w:rPr>
        <w:lastRenderedPageBreak/>
        <w:t xml:space="preserve">   </w:t>
      </w:r>
      <w:r w:rsidRPr="007C151D">
        <w:rPr>
          <w:position w:val="-60"/>
        </w:rPr>
        <w:object w:dxaOrig="5800" w:dyaOrig="1320">
          <v:shape id="_x0000_i1033" type="#_x0000_t75" style="width:289.8pt;height:66.05pt" o:ole="">
            <v:imagedata r:id="rId22" o:title=""/>
          </v:shape>
          <o:OLEObject Type="Embed" ProgID="Equation.DSMT4" ShapeID="_x0000_i1033" DrawAspect="Content" ObjectID="_1522074281" r:id="rId23"/>
        </w:object>
      </w:r>
    </w:p>
    <w:p w:rsidR="00C53D8C" w:rsidRDefault="00C53D8C" w:rsidP="00C53D8C"/>
    <w:p w:rsidR="00C53D8C" w:rsidRDefault="00C53D8C" w:rsidP="00C53D8C">
      <w:r>
        <w:rPr>
          <w:rFonts w:hint="eastAsia"/>
        </w:rPr>
        <w:t>3.28</w:t>
      </w:r>
    </w:p>
    <w:p w:rsidR="00C53D8C" w:rsidRPr="00671E1B" w:rsidRDefault="00C53D8C" w:rsidP="00C53D8C">
      <w:pPr>
        <w:ind w:left="480" w:hangingChars="200" w:hanging="480"/>
        <w:rPr>
          <w:rFonts w:ascii="宋体" w:hAnsi="宋体"/>
          <w:sz w:val="24"/>
        </w:rPr>
      </w:pPr>
      <w:r w:rsidRPr="00671E1B">
        <w:rPr>
          <w:rFonts w:ascii="宋体" w:hAnsi="宋体" w:hint="eastAsia"/>
          <w:sz w:val="24"/>
        </w:rPr>
        <w:t>对下图所示的离散时间周期信号</w:t>
      </w:r>
      <w:r w:rsidRPr="00671E1B">
        <w:rPr>
          <w:rFonts w:ascii="宋体" w:hAnsi="宋体"/>
          <w:position w:val="-10"/>
          <w:sz w:val="24"/>
        </w:rPr>
        <w:object w:dxaOrig="460" w:dyaOrig="320">
          <v:shape id="_x0000_i1034" type="#_x0000_t75" style="width:23.2pt;height:16.05pt" o:ole="">
            <v:imagedata r:id="rId24" o:title=""/>
          </v:shape>
          <o:OLEObject Type="Embed" ProgID="Equation.DSMT4" ShapeID="_x0000_i1034" DrawAspect="Content" ObjectID="_1522074282" r:id="rId25"/>
        </w:object>
      </w:r>
      <w:r w:rsidRPr="00671E1B">
        <w:rPr>
          <w:rFonts w:ascii="宋体" w:hAnsi="宋体" w:hint="eastAsia"/>
          <w:sz w:val="24"/>
        </w:rPr>
        <w:t>求傅里叶级数系数，并画出每一组系数</w:t>
      </w:r>
      <w:r w:rsidRPr="00671E1B">
        <w:rPr>
          <w:rFonts w:ascii="宋体" w:hAnsi="宋体"/>
          <w:position w:val="-12"/>
          <w:sz w:val="24"/>
        </w:rPr>
        <w:object w:dxaOrig="279" w:dyaOrig="360">
          <v:shape id="_x0000_i1035" type="#_x0000_t75" style="width:13.7pt;height:17.85pt" o:ole="">
            <v:imagedata r:id="rId26" o:title=""/>
          </v:shape>
          <o:OLEObject Type="Embed" ProgID="Equation.DSMT4" ShapeID="_x0000_i1035" DrawAspect="Content" ObjectID="_1522074283" r:id="rId27"/>
        </w:object>
      </w:r>
      <w:r w:rsidRPr="00671E1B">
        <w:rPr>
          <w:rFonts w:ascii="宋体" w:hAnsi="宋体" w:hint="eastAsia"/>
          <w:sz w:val="24"/>
        </w:rPr>
        <w:t>的模和相位。</w:t>
      </w:r>
    </w:p>
    <w:p w:rsidR="00C53D8C" w:rsidRPr="00671E1B" w:rsidRDefault="00C24AE3" w:rsidP="00C53D8C">
      <w:pPr>
        <w:ind w:left="480" w:hangingChars="200" w:hanging="480"/>
        <w:rPr>
          <w:rFonts w:ascii="宋体" w:hAnsi="宋体"/>
          <w:sz w:val="24"/>
        </w:rPr>
      </w:pPr>
      <w:r>
        <w:rPr>
          <w:rFonts w:ascii="宋体" w:hAnsi="宋体"/>
          <w:noProof/>
          <w:sz w:val="24"/>
        </w:rPr>
        <w:pict>
          <v:group id="_x0000_s1150" style="position:absolute;left:0;text-align:left;margin-left:30.15pt;margin-top:3.5pt;width:427.85pt;height:73.65pt;z-index:251658752" coordorigin="1914,8930" coordsize="8557,1473">
            <v:shapetype id="_x0000_t120" coordsize="21600,21600" o:spt="120" path="m10800,qx,10800,10800,21600,21600,10800,10800,xe">
              <v:path gradientshapeok="t" o:connecttype="custom" o:connectlocs="10800,0;3163,3163;0,10800;3163,18437;10800,21600;18437,18437;21600,10800;18437,3163" textboxrect="3163,3163,18437,18437"/>
            </v:shapetype>
            <v:shape id="流程图: 联系 711" o:spid="_x0000_s1151" type="#_x0000_t120" style="position:absolute;left:6948;top:10051;width:72;height:71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LnigsUA&#10;AADcAAAADwAAAGRycy9kb3ducmV2LnhtbESPQWvCQBSE70L/w/IKvUjdrFCV6EbEIkihh6r1/Mi+&#10;Jmmyb2N21fjv3ULB4zAz3zCLZW8bcaHOV441qFECgjh3puJCw2G/eZ2B8AHZYOOYNNzIwzJ7Giww&#10;Ne7KX3TZhUJECPsUNZQhtKmUPi/Joh+5ljh6P66zGKLsCmk6vEa4beQ4SSbSYsVxocSW1iXl9e5s&#10;NSDLyffpY1bT53Csft9X6li8bbR+ee5XcxCB+vAI/7e3RsNUKfg7E4+AzO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cueKCxQAAANwAAAAPAAAAAAAAAAAAAAAAAJgCAABkcnMv&#10;ZG93bnJldi54bWxQSwUGAAAAAAQABAD1AAAAigMAAAAA&#10;" fillcolor="black" strokeweight="2pt"/>
            <v:shape id="流程图: 联系 718" o:spid="_x0000_s1152" type="#_x0000_t120" style="position:absolute;left:6688;top:10053;width:72;height:71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YNLH8MA&#10;AADcAAAADwAAAGRycy9kb3ducmV2LnhtbERPz2vCMBS+D/wfwhN2GTatMFe6piKKMAY76DbPj+at&#10;rTYvNcm0+++Xg+Dx4/tdLkfTiws531lWkCUpCOLa6o4bBV+f21kOwgdkjb1lUvBHHpbV5KHEQtsr&#10;7+iyD42IIewLVNCGMBRS+rolgz6xA3HkfqwzGCJ0jdQOrzHc9HKepgtpsOPY0OJA65bq0/7XKECW&#10;i+/ze36ij6d5dtysskPzvFXqcTquXkEEGsNdfHO/aQUvWVwbz8QjIKt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YNLH8MAAADcAAAADwAAAAAAAAAAAAAAAACYAgAAZHJzL2Rv&#10;d25yZXYueG1sUEsFBgAAAAAEAAQA9QAAAIgDAAAAAA==&#10;" fillcolor="black" strokeweight="2pt"/>
            <v:group id="_x0000_s1153" style="position:absolute;left:5975;top:9477;width:73;height:614" coordorigin="5615,9467" coordsize="73,614">
              <v:line id="直接连接符 668" o:spid="_x0000_s1154" style="position:absolute;visibility:visible" from="5654,9543" to="5654,100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Ur16L4AAADcAAAADwAAAGRycy9kb3ducmV2LnhtbERPTYvCMBC9L/gfwgh7W1M9lFKNsiii&#10;V6ugx6EZm7LNpDSj1n+/OSzs8fG+V5vRd+pJQ2wDG5jPMlDEdbAtNwYu5/1XASoKssUuMBl4U4TN&#10;evKxwtKGF5/oWUmjUgjHEg04kb7UOtaOPMZZ6IkTdw+DR0lwaLQd8JXCfacXWZZrjy2nBoc9bR3V&#10;P9XDG/DXtqvnJOed8K3ZF5XbFoeTMZ/T8XsJSmiUf/Gf+2gN5Hlam86kI6DXvwA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AhSvXovgAAANwAAAAPAAAAAAAAAAAAAAAAAKEC&#10;AABkcnMvZG93bnJldi54bWxQSwUGAAAAAAQABAD5AAAAjAMAAAAA&#10;" strokeweight="1.5pt"/>
              <v:shape id="流程图: 联系 743" o:spid="_x0000_s1155" type="#_x0000_t120" style="position:absolute;left:5615;top:9467;width:73;height:71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JT2c8YA&#10;AADcAAAADwAAAGRycy9kb3ducmV2LnhtbESPQWvCQBSE74X+h+UVvEiziVorMauIIkihh9rW8yP7&#10;TKLZtzG7avz3XUHocZiZb5hs3plaXKh1lWUFSRSDIM6trrhQ8PO9fp2AcB5ZY22ZFNzIwXz2/JRh&#10;qu2Vv+iy9YUIEHYpKii9b1IpXV6SQRfZhjh4e9sa9EG2hdQtXgPc1HIQx2NpsOKwUGJDy5Ly4/Zs&#10;FCDL8e/pY3Kkz/4gOawWya54WyvVe+kWUxCeOv8ffrQ3WsH7aAj3M+EIyNk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UJT2c8YAAADcAAAADwAAAAAAAAAAAAAAAACYAgAAZHJz&#10;L2Rvd25yZXYueG1sUEsFBgAAAAAEAAQA9QAAAIsDAAAAAA==&#10;" fillcolor="black" strokeweight="2pt"/>
            </v:group>
            <v:shape id="文本框 5" o:spid="_x0000_s1156" type="#_x0000_t202" style="position:absolute;left:5432;top:9238;width:448;height:37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o67h8QA&#10;AADcAAAADwAAAGRycy9kb3ducmV2LnhtbESPQWsCMRSE74X+h/AK3mq2Ba2uRpGiIIIUrSDeHpvn&#10;Zu3mZU2irv/eFAo9DjPfDDOetrYWV/KhcqzgrZuBIC6crrhUsPtevA5AhIissXZMCu4UYDp5fhpj&#10;rt2NN3TdxlKkEg45KjAxNrmUoTBkMXRdQ5y8o/MWY5K+lNrjLZXbWr5nWV9arDgtGGzo01Dxs71Y&#10;BR+DgzYnv2p3+/XsbL4aWc9RKtV5aWcjEJHa+B/+o5c6cb0h/J5JR0BOH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aOu4fEAAAA3AAAAA8AAAAAAAAAAAAAAAAAmAIAAGRycy9k&#10;b3ducmV2LnhtbFBLBQYAAAAABAAEAPUAAACJAwAAAAA=&#10;" filled="f" stroked="f" strokeweight=".5pt">
              <v:path arrowok="t"/>
              <o:lock v:ext="edit" aspectratio="t"/>
              <v:textbox style="mso-next-textbox:#文本框 5">
                <w:txbxContent>
                  <w:p w:rsidR="00C53D8C" w:rsidRPr="00145448" w:rsidRDefault="00C53D8C" w:rsidP="00C53D8C">
                    <w:pPr>
                      <w:pStyle w:val="a3"/>
                      <w:spacing w:before="0" w:beforeAutospacing="0" w:after="0" w:afterAutospacing="0"/>
                      <w:jc w:val="both"/>
                      <w:rPr>
                        <w:b/>
                      </w:rPr>
                    </w:pPr>
                    <w:r>
                      <w:rPr>
                        <w:rFonts w:ascii="Times New Roman" w:hAnsi="Times New Roman" w:hint="eastAsia"/>
                        <w:b/>
                        <w:sz w:val="21"/>
                        <w:szCs w:val="21"/>
                      </w:rPr>
                      <w:t>1</w:t>
                    </w:r>
                  </w:p>
                  <w:p w:rsidR="00C53D8C" w:rsidRDefault="00C53D8C" w:rsidP="00C53D8C">
                    <w:pPr>
                      <w:pStyle w:val="a3"/>
                      <w:spacing w:before="0" w:beforeAutospacing="0" w:after="0" w:afterAutospacing="0"/>
                      <w:jc w:val="both"/>
                    </w:pPr>
                    <w:r>
                      <w:rPr>
                        <w:rFonts w:cs="Times New Roman" w:hint="eastAsia"/>
                        <w:sz w:val="21"/>
                        <w:szCs w:val="21"/>
                      </w:rPr>
                      <w:t> </w:t>
                    </w:r>
                  </w:p>
                </w:txbxContent>
              </v:textbox>
            </v:shape>
            <v:shape id="文本框 5" o:spid="_x0000_s1157" type="#_x0000_t202" style="position:absolute;left:5593;top:10025;width:370;height:37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pR9PMMA&#10;AADcAAAADwAAAGRycy9kb3ducmV2LnhtbESPQWsCMRSE7wX/Q3iCt5rVg5XVKCIKRZCiFYq3x+a5&#10;Wd28rEmq6783hYLHYeabYabz1tbiRj5UjhUM+hkI4sLpiksFh+/1+xhEiMgaa8ek4EEB5rPO2xRz&#10;7e68o9s+liKVcMhRgYmxyaUMhSGLoe8a4uSdnLcYk/Sl1B7vqdzWcphlI2mx4rRgsKGloeKy/7UK&#10;PsZHbc5+0x5+tour+WpkvUKpVK/bLiYgIrXxFf6nP3XiRgP4O5OOgJw9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5pR9PMMAAADcAAAADwAAAAAAAAAAAAAAAACYAgAAZHJzL2Rv&#10;d25yZXYueG1sUEsFBgAAAAAEAAQA9QAAAIgDAAAAAA==&#10;" filled="f" stroked="f" strokeweight=".5pt">
              <v:path arrowok="t"/>
              <o:lock v:ext="edit" aspectratio="t"/>
              <v:textbox>
                <w:txbxContent>
                  <w:p w:rsidR="00C53D8C" w:rsidRPr="0073404A" w:rsidRDefault="00C53D8C" w:rsidP="00C53D8C">
                    <w:pPr>
                      <w:pStyle w:val="a3"/>
                      <w:spacing w:before="0" w:beforeAutospacing="0" w:after="0" w:afterAutospacing="0"/>
                      <w:jc w:val="both"/>
                      <w:rPr>
                        <w:b/>
                      </w:rPr>
                    </w:pPr>
                    <w:r w:rsidRPr="0073404A">
                      <w:rPr>
                        <w:rFonts w:ascii="Times New Roman" w:hAnsi="Times New Roman" w:hint="eastAsia"/>
                        <w:b/>
                        <w:sz w:val="21"/>
                        <w:szCs w:val="21"/>
                      </w:rPr>
                      <w:t>0</w:t>
                    </w:r>
                  </w:p>
                  <w:p w:rsidR="00C53D8C" w:rsidRDefault="00C53D8C" w:rsidP="00C53D8C">
                    <w:pPr>
                      <w:pStyle w:val="a3"/>
                      <w:spacing w:before="0" w:beforeAutospacing="0" w:after="0" w:afterAutospacing="0"/>
                      <w:jc w:val="both"/>
                    </w:pPr>
                    <w:r>
                      <w:rPr>
                        <w:rFonts w:cs="Times New Roman" w:hint="eastAsia"/>
                        <w:sz w:val="21"/>
                        <w:szCs w:val="21"/>
                      </w:rPr>
                      <w:t> </w:t>
                    </w:r>
                  </w:p>
                </w:txbxContent>
              </v:textbox>
            </v:shape>
            <v:shape id="文本框 5" o:spid="_x0000_s1158" type="#_x0000_t202" style="position:absolute;left:7042;top:10016;width:461;height:37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67UocEA&#10;AADcAAAADwAAAGRycy9kb3ducmV2LnhtbERPTWsCMRC9F/wPYQRvNWsPVrZGEbEgQilVQbwNm+lm&#10;281kTaJu/33nUOjx8b7ny9636kYxNYENTMYFKOIq2IZrA8fD6+MMVMrIFtvAZOCHEiwXg4c5ljbc&#10;+YNu+1wrCeFUogGXc1dqnSpHHtM4dMTCfYboMQuMtbYR7xLuW/1UFFPtsWFpcNjR2lH1vb96A8+z&#10;s3VfcdcfT2+ri3vvdLtBbcxo2K9eQGXq87/4z7214pvKWjkjR0Avfg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eu1KHBAAAA3AAAAA8AAAAAAAAAAAAAAAAAmAIAAGRycy9kb3du&#10;cmV2LnhtbFBLBQYAAAAABAAEAPUAAACGAwAAAAA=&#10;" filled="f" stroked="f" strokeweight=".5pt">
              <v:path arrowok="t"/>
              <o:lock v:ext="edit" aspectratio="t"/>
              <v:textbox>
                <w:txbxContent>
                  <w:p w:rsidR="00C53D8C" w:rsidRPr="0073404A" w:rsidRDefault="00C53D8C" w:rsidP="00C53D8C">
                    <w:pPr>
                      <w:pStyle w:val="a3"/>
                      <w:spacing w:before="0" w:beforeAutospacing="0" w:after="0" w:afterAutospacing="0"/>
                      <w:jc w:val="both"/>
                      <w:rPr>
                        <w:b/>
                      </w:rPr>
                    </w:pPr>
                    <w:r w:rsidRPr="0073404A">
                      <w:rPr>
                        <w:rFonts w:ascii="Times New Roman" w:hAnsi="Times New Roman" w:hint="eastAsia"/>
                        <w:b/>
                        <w:sz w:val="21"/>
                        <w:szCs w:val="21"/>
                      </w:rPr>
                      <w:t>6</w:t>
                    </w:r>
                  </w:p>
                  <w:p w:rsidR="00C53D8C" w:rsidRDefault="00C53D8C" w:rsidP="00C53D8C">
                    <w:pPr>
                      <w:pStyle w:val="a3"/>
                      <w:spacing w:before="0" w:beforeAutospacing="0" w:after="0" w:afterAutospacing="0"/>
                      <w:jc w:val="both"/>
                    </w:pPr>
                    <w:r>
                      <w:rPr>
                        <w:rFonts w:cs="Times New Roman" w:hint="eastAsia"/>
                        <w:sz w:val="21"/>
                        <w:szCs w:val="21"/>
                      </w:rPr>
                      <w:t> </w:t>
                    </w:r>
                  </w:p>
                </w:txbxContent>
              </v:textbox>
            </v:shape>
            <v:shape id="文本框 5" o:spid="_x0000_s1159" type="#_x0000_t202" style="position:absolute;left:9900;top:9994;width:461;height:37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AFOesEA&#10;AADcAAAADwAAAGRycy9kb3ducmV2LnhtbERPTWsCMRC9F/wPYYTeatYeVLZGEbEgQilVQbwNm+lm&#10;281kTaJu/33nUOjx8b7ny9636kYxNYENjEcFKOIq2IZrA8fD69MMVMrIFtvAZOCHEiwXg4c5ljbc&#10;+YNu+1wrCeFUogGXc1dqnSpHHtModMTCfYboMQuMtbYR7xLuW/1cFBPtsWFpcNjR2lH1vb96A9PZ&#10;2bqvuOuPp7fVxb13ut2gNuZx2K9eQGXq87/4z7214pvKfDkjR0Avfg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wBTnrBAAAA3AAAAA8AAAAAAAAAAAAAAAAAmAIAAGRycy9kb3du&#10;cmV2LnhtbFBLBQYAAAAABAAEAPUAAACGAwAAAAA=&#10;" filled="f" stroked="f" strokeweight=".5pt">
              <v:path arrowok="t"/>
              <o:lock v:ext="edit" aspectratio="t"/>
              <v:textbox>
                <w:txbxContent>
                  <w:p w:rsidR="00C53D8C" w:rsidRPr="0073404A" w:rsidRDefault="00C53D8C" w:rsidP="00C53D8C">
                    <w:pPr>
                      <w:pStyle w:val="a3"/>
                      <w:spacing w:before="0" w:beforeAutospacing="0" w:after="0" w:afterAutospacing="0"/>
                      <w:jc w:val="both"/>
                      <w:rPr>
                        <w:b/>
                      </w:rPr>
                    </w:pPr>
                    <w:r w:rsidRPr="0073404A">
                      <w:rPr>
                        <w:rFonts w:ascii="Times New Roman" w:hAnsi="Times New Roman" w:hint="eastAsia"/>
                        <w:b/>
                        <w:sz w:val="21"/>
                        <w:szCs w:val="21"/>
                      </w:rPr>
                      <w:t>n</w:t>
                    </w:r>
                  </w:p>
                  <w:p w:rsidR="00C53D8C" w:rsidRDefault="00C53D8C" w:rsidP="00C53D8C">
                    <w:pPr>
                      <w:pStyle w:val="a3"/>
                      <w:spacing w:before="0" w:beforeAutospacing="0" w:after="0" w:afterAutospacing="0"/>
                      <w:jc w:val="both"/>
                    </w:pPr>
                    <w:r>
                      <w:rPr>
                        <w:rFonts w:cs="Times New Roman" w:hint="eastAsia"/>
                        <w:sz w:val="21"/>
                        <w:szCs w:val="21"/>
                      </w:rPr>
                      <w:t> </w:t>
                    </w:r>
                  </w:p>
                </w:txbxContent>
              </v:textbox>
            </v:shape>
            <v:group id="_x0000_s1160" style="position:absolute;left:6205;top:9477;width:73;height:614" coordorigin="5615,9467" coordsize="73,614">
              <v:line id="直接连接符 668" o:spid="_x0000_s1161" style="position:absolute;visibility:visible" from="5654,9543" to="5654,100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Ur16L4AAADcAAAADwAAAGRycy9kb3ducmV2LnhtbERPTYvCMBC9L/gfwgh7W1M9lFKNsiii&#10;V6ugx6EZm7LNpDSj1n+/OSzs8fG+V5vRd+pJQ2wDG5jPMlDEdbAtNwYu5/1XASoKssUuMBl4U4TN&#10;evKxwtKGF5/oWUmjUgjHEg04kb7UOtaOPMZZ6IkTdw+DR0lwaLQd8JXCfacXWZZrjy2nBoc9bR3V&#10;P9XDG/DXtqvnJOed8K3ZF5XbFoeTMZ/T8XsJSmiUf/Gf+2gN5Hlam86kI6DXvwA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AhSvXovgAAANwAAAAPAAAAAAAAAAAAAAAAAKEC&#10;AABkcnMvZG93bnJldi54bWxQSwUGAAAAAAQABAD5AAAAjAMAAAAA&#10;" strokeweight="1.5pt"/>
              <v:shape id="流程图: 联系 743" o:spid="_x0000_s1162" type="#_x0000_t120" style="position:absolute;left:5615;top:9467;width:73;height:71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JT2c8YA&#10;AADcAAAADwAAAGRycy9kb3ducmV2LnhtbESPQWvCQBSE74X+h+UVvEiziVorMauIIkihh9rW8yP7&#10;TKLZtzG7avz3XUHocZiZb5hs3plaXKh1lWUFSRSDIM6trrhQ8PO9fp2AcB5ZY22ZFNzIwXz2/JRh&#10;qu2Vv+iy9YUIEHYpKii9b1IpXV6SQRfZhjh4e9sa9EG2hdQtXgPc1HIQx2NpsOKwUGJDy5Ly4/Zs&#10;FCDL8e/pY3Kkz/4gOawWya54WyvVe+kWUxCeOv8ffrQ3WsH7aAj3M+EIyNk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UJT2c8YAAADcAAAADwAAAAAAAAAAAAAAAACYAgAAZHJz&#10;L2Rvd25yZXYueG1sUEsFBgAAAAAEAAQA9QAAAIsDAAAAAA==&#10;" fillcolor="black" strokeweight="2pt"/>
            </v:group>
            <v:group id="_x0000_s1163" style="position:absolute;left:5765;top:9477;width:73;height:614" coordorigin="5615,9467" coordsize="73,614">
              <v:line id="直接连接符 668" o:spid="_x0000_s1164" style="position:absolute;visibility:visible" from="5654,9543" to="5654,100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Ur16L4AAADcAAAADwAAAGRycy9kb3ducmV2LnhtbERPTYvCMBC9L/gfwgh7W1M9lFKNsiii&#10;V6ugx6EZm7LNpDSj1n+/OSzs8fG+V5vRd+pJQ2wDG5jPMlDEdbAtNwYu5/1XASoKssUuMBl4U4TN&#10;evKxwtKGF5/oWUmjUgjHEg04kb7UOtaOPMZZ6IkTdw+DR0lwaLQd8JXCfacXWZZrjy2nBoc9bR3V&#10;P9XDG/DXtqvnJOed8K3ZF5XbFoeTMZ/T8XsJSmiUf/Gf+2gN5Hlam86kI6DXvwA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AhSvXovgAAANwAAAAPAAAAAAAAAAAAAAAAAKEC&#10;AABkcnMvZG93bnJldi54bWxQSwUGAAAAAAQABAD5AAAAjAMAAAAA&#10;" strokeweight="1.5pt"/>
              <v:shape id="流程图: 联系 743" o:spid="_x0000_s1165" type="#_x0000_t120" style="position:absolute;left:5615;top:9467;width:73;height:71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JT2c8YA&#10;AADcAAAADwAAAGRycy9kb3ducmV2LnhtbESPQWvCQBSE74X+h+UVvEiziVorMauIIkihh9rW8yP7&#10;TKLZtzG7avz3XUHocZiZb5hs3plaXKh1lWUFSRSDIM6trrhQ8PO9fp2AcB5ZY22ZFNzIwXz2/JRh&#10;qu2Vv+iy9YUIEHYpKii9b1IpXV6SQRfZhjh4e9sa9EG2hdQtXgPc1HIQx2NpsOKwUGJDy5Ly4/Zs&#10;FCDL8e/pY3Kkz/4gOawWya54WyvVe+kWUxCeOv8ffrQ3WsH7aAj3M+EIyNk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UJT2c8YAAADcAAAADwAAAAAAAAAAAAAAAACYAgAAZHJz&#10;L2Rvd25yZXYueG1sUEsFBgAAAAAEAAQA9QAAAIsDAAAAAA==&#10;" fillcolor="black" strokeweight="2pt"/>
            </v:group>
            <v:group id="_x0000_s1166" style="position:absolute;left:6425;top:9487;width:73;height:614" coordorigin="5615,9467" coordsize="73,614">
              <v:line id="直接连接符 668" o:spid="_x0000_s1167" style="position:absolute;visibility:visible" from="5654,9543" to="5654,100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Ur16L4AAADcAAAADwAAAGRycy9kb3ducmV2LnhtbERPTYvCMBC9L/gfwgh7W1M9lFKNsiii&#10;V6ugx6EZm7LNpDSj1n+/OSzs8fG+V5vRd+pJQ2wDG5jPMlDEdbAtNwYu5/1XASoKssUuMBl4U4TN&#10;evKxwtKGF5/oWUmjUgjHEg04kb7UOtaOPMZZ6IkTdw+DR0lwaLQd8JXCfacXWZZrjy2nBoc9bR3V&#10;P9XDG/DXtqvnJOed8K3ZF5XbFoeTMZ/T8XsJSmiUf/Gf+2gN5Hlam86kI6DXvwA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AhSvXovgAAANwAAAAPAAAAAAAAAAAAAAAAAKEC&#10;AABkcnMvZG93bnJldi54bWxQSwUGAAAAAAQABAD5AAAAjAMAAAAA&#10;" strokeweight="1.5pt"/>
              <v:shape id="流程图: 联系 743" o:spid="_x0000_s1168" type="#_x0000_t120" style="position:absolute;left:5615;top:9467;width:73;height:71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JT2c8YA&#10;AADcAAAADwAAAGRycy9kb3ducmV2LnhtbESPQWvCQBSE74X+h+UVvEiziVorMauIIkihh9rW8yP7&#10;TKLZtzG7avz3XUHocZiZb5hs3plaXKh1lWUFSRSDIM6trrhQ8PO9fp2AcB5ZY22ZFNzIwXz2/JRh&#10;qu2Vv+iy9YUIEHYpKii9b1IpXV6SQRfZhjh4e9sa9EG2hdQtXgPc1HIQx2NpsOKwUGJDy5Ly4/Zs&#10;FCDL8e/pY3Kkz/4gOawWya54WyvVe+kWUxCeOv8ffrQ3WsH7aAj3M+EIyNk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UJT2c8YAAADcAAAADwAAAAAAAAAAAAAAAACYAgAAZHJz&#10;L2Rvd25yZXYueG1sUEsFBgAAAAAEAAQA9QAAAIsDAAAAAA==&#10;" fillcolor="black" strokeweight="2pt"/>
            </v:group>
            <v:shape id="文本框 5" o:spid="_x0000_s1169" type="#_x0000_t202" style="position:absolute;left:8422;top:10016;width:611;height:37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67UocEA&#10;AADcAAAADwAAAGRycy9kb3ducmV2LnhtbERPTWsCMRC9F/wPYQRvNWsPVrZGEbEgQilVQbwNm+lm&#10;281kTaJu/33nUOjx8b7ny9636kYxNYENTMYFKOIq2IZrA8fD6+MMVMrIFtvAZOCHEiwXg4c5ljbc&#10;+YNu+1wrCeFUogGXc1dqnSpHHtM4dMTCfYboMQuMtbYR7xLuW/1UFFPtsWFpcNjR2lH1vb96A8+z&#10;s3VfcdcfT2+ri3vvdLtBbcxo2K9eQGXq87/4z7214pvKWjkjR0Avfg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eu1KHBAAAA3AAAAA8AAAAAAAAAAAAAAAAAmAIAAGRycy9kb3du&#10;cmV2LnhtbFBLBQYAAAAABAAEAPUAAACGAwAAAAA=&#10;" filled="f" stroked="f" strokeweight=".5pt">
              <v:path arrowok="t"/>
              <o:lock v:ext="edit" aspectratio="t"/>
              <v:textbox>
                <w:txbxContent>
                  <w:p w:rsidR="00C53D8C" w:rsidRPr="0073404A" w:rsidRDefault="00C53D8C" w:rsidP="00C53D8C">
                    <w:pPr>
                      <w:pStyle w:val="a3"/>
                      <w:spacing w:before="0" w:beforeAutospacing="0" w:after="0" w:afterAutospacing="0"/>
                      <w:jc w:val="both"/>
                      <w:rPr>
                        <w:b/>
                      </w:rPr>
                    </w:pPr>
                    <w:r>
                      <w:rPr>
                        <w:rFonts w:ascii="Times New Roman" w:hAnsi="Times New Roman" w:hint="eastAsia"/>
                        <w:b/>
                        <w:sz w:val="21"/>
                        <w:szCs w:val="21"/>
                      </w:rPr>
                      <w:t>12</w:t>
                    </w:r>
                  </w:p>
                  <w:p w:rsidR="00C53D8C" w:rsidRDefault="00C53D8C" w:rsidP="00C53D8C">
                    <w:pPr>
                      <w:pStyle w:val="a3"/>
                      <w:spacing w:before="0" w:beforeAutospacing="0" w:after="0" w:afterAutospacing="0"/>
                      <w:jc w:val="both"/>
                    </w:pPr>
                    <w:r>
                      <w:rPr>
                        <w:rFonts w:cs="Times New Roman" w:hint="eastAsia"/>
                        <w:sz w:val="21"/>
                        <w:szCs w:val="21"/>
                      </w:rPr>
                      <w:t> </w:t>
                    </w:r>
                  </w:p>
                </w:txbxContent>
              </v:textbox>
            </v:shape>
            <v:shape id="文本框 5" o:spid="_x0000_s1170" type="#_x0000_t202" style="position:absolute;left:4122;top:10016;width:586;height:37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67UocEA&#10;AADcAAAADwAAAGRycy9kb3ducmV2LnhtbERPTWsCMRC9F/wPYQRvNWsPVrZGEbEgQilVQbwNm+lm&#10;281kTaJu/33nUOjx8b7ny9636kYxNYENTMYFKOIq2IZrA8fD6+MMVMrIFtvAZOCHEiwXg4c5ljbc&#10;+YNu+1wrCeFUogGXc1dqnSpHHtM4dMTCfYboMQuMtbYR7xLuW/1UFFPtsWFpcNjR2lH1vb96A8+z&#10;s3VfcdcfT2+ri3vvdLtBbcxo2K9eQGXq87/4z7214pvKWjkjR0Avfg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eu1KHBAAAA3AAAAA8AAAAAAAAAAAAAAAAAmAIAAGRycy9kb3du&#10;cmV2LnhtbFBLBQYAAAAABAAEAPUAAACGAwAAAAA=&#10;" filled="f" stroked="f" strokeweight=".5pt">
              <v:path arrowok="t"/>
              <o:lock v:ext="edit" aspectratio="t"/>
              <v:textbox>
                <w:txbxContent>
                  <w:p w:rsidR="00C53D8C" w:rsidRPr="0073404A" w:rsidRDefault="00C53D8C" w:rsidP="00C53D8C">
                    <w:pPr>
                      <w:pStyle w:val="a3"/>
                      <w:spacing w:before="0" w:beforeAutospacing="0" w:after="0" w:afterAutospacing="0"/>
                      <w:jc w:val="both"/>
                      <w:rPr>
                        <w:b/>
                      </w:rPr>
                    </w:pPr>
                    <w:r>
                      <w:rPr>
                        <w:rFonts w:ascii="Times New Roman" w:hAnsi="Times New Roman" w:hint="eastAsia"/>
                        <w:b/>
                        <w:sz w:val="21"/>
                        <w:szCs w:val="21"/>
                      </w:rPr>
                      <w:t>-</w:t>
                    </w:r>
                    <w:r w:rsidRPr="0073404A">
                      <w:rPr>
                        <w:rFonts w:ascii="Times New Roman" w:hAnsi="Times New Roman" w:hint="eastAsia"/>
                        <w:b/>
                        <w:sz w:val="21"/>
                        <w:szCs w:val="21"/>
                      </w:rPr>
                      <w:t>6</w:t>
                    </w:r>
                  </w:p>
                  <w:p w:rsidR="00C53D8C" w:rsidRDefault="00C53D8C" w:rsidP="00C53D8C">
                    <w:pPr>
                      <w:pStyle w:val="a3"/>
                      <w:spacing w:before="0" w:beforeAutospacing="0" w:after="0" w:afterAutospacing="0"/>
                      <w:jc w:val="both"/>
                    </w:pPr>
                    <w:r>
                      <w:rPr>
                        <w:rFonts w:cs="Times New Roman" w:hint="eastAsia"/>
                        <w:sz w:val="21"/>
                        <w:szCs w:val="21"/>
                      </w:rPr>
                      <w:t> </w:t>
                    </w:r>
                  </w:p>
                </w:txbxContent>
              </v:textbox>
            </v:shape>
            <v:line id="直接连接符 667" o:spid="_x0000_s1171" style="position:absolute;visibility:visible" from="1914,10086" to="10418,1008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xrxEsQAAADcAAAADwAAAGRycy9kb3ducmV2LnhtbESPT4vCMBTE74LfITzBm6YuUt2uUWRB&#10;ULy4/tnzo3k2ZZuX0kStfnojLHgcZuY3zGzR2kpcqfGlYwWjYQKCOHe65ELB8bAaTEH4gKyxckwK&#10;7uRhMe92Zphpd+Mfuu5DISKEfYYKTAh1JqXPDVn0Q1cTR+/sGoshyqaQusFbhNtKfiRJKi2WHBcM&#10;1vRtKP/bX6yCc27uE/M73ox3m8f64IrTlj5PSvV77fILRKA2vMP/7bVWkKYTeJ2JR0DOn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jGvESxAAAANwAAAAPAAAAAAAAAAAA&#10;AAAAAKECAABkcnMvZG93bnJldi54bWxQSwUGAAAAAAQABAD5AAAAkgMAAAAA&#10;" strokeweight="1pt">
              <v:stroke endarrow="block"/>
            </v:line>
            <v:shape id="流程图: 联系 711" o:spid="_x0000_s1172" type="#_x0000_t120" style="position:absolute;left:8378;top:10051;width:72;height:71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LnigsUA&#10;AADcAAAADwAAAGRycy9kb3ducmV2LnhtbESPQWvCQBSE70L/w/IKvUjdrFCV6EbEIkihh6r1/Mi+&#10;Jmmyb2N21fjv3ULB4zAz3zCLZW8bcaHOV441qFECgjh3puJCw2G/eZ2B8AHZYOOYNNzIwzJ7Giww&#10;Ne7KX3TZhUJECPsUNZQhtKmUPi/Joh+5ljh6P66zGKLsCmk6vEa4beQ4SSbSYsVxocSW1iXl9e5s&#10;NSDLyffpY1bT53Csft9X6li8bbR+ee5XcxCB+vAI/7e3RsNUKfg7E4+AzO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cueKCxQAAANwAAAAPAAAAAAAAAAAAAAAAAJgCAABkcnMv&#10;ZG93bnJldi54bWxQSwUGAAAAAAQABAD1AAAAigMAAAAA&#10;" fillcolor="black" strokeweight="2pt"/>
            <v:shape id="流程图: 联系 718" o:spid="_x0000_s1173" type="#_x0000_t120" style="position:absolute;left:8118;top:10053;width:72;height:71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YNLH8MA&#10;AADcAAAADwAAAGRycy9kb3ducmV2LnhtbERPz2vCMBS+D/wfwhN2GTatMFe6piKKMAY76DbPj+at&#10;rTYvNcm0+++Xg+Dx4/tdLkfTiws531lWkCUpCOLa6o4bBV+f21kOwgdkjb1lUvBHHpbV5KHEQtsr&#10;7+iyD42IIewLVNCGMBRS+rolgz6xA3HkfqwzGCJ0jdQOrzHc9HKepgtpsOPY0OJA65bq0/7XKECW&#10;i+/ze36ij6d5dtysskPzvFXqcTquXkEEGsNdfHO/aQUvWVwbz8QjIKt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YNLH8MAAADcAAAADwAAAAAAAAAAAAAAAACYAgAAZHJzL2Rv&#10;d25yZXYueG1sUEsFBgAAAAAEAAQA9QAAAIgDAAAAAA==&#10;" fillcolor="black" strokeweight="2pt"/>
            <v:group id="_x0000_s1174" style="position:absolute;left:7405;top:9477;width:73;height:614" coordorigin="5615,9467" coordsize="73,614">
              <v:line id="直接连接符 668" o:spid="_x0000_s1175" style="position:absolute;visibility:visible" from="5654,9543" to="5654,100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Ur16L4AAADcAAAADwAAAGRycy9kb3ducmV2LnhtbERPTYvCMBC9L/gfwgh7W1M9lFKNsiii&#10;V6ugx6EZm7LNpDSj1n+/OSzs8fG+V5vRd+pJQ2wDG5jPMlDEdbAtNwYu5/1XASoKssUuMBl4U4TN&#10;evKxwtKGF5/oWUmjUgjHEg04kb7UOtaOPMZZ6IkTdw+DR0lwaLQd8JXCfacXWZZrjy2nBoc9bR3V&#10;P9XDG/DXtqvnJOed8K3ZF5XbFoeTMZ/T8XsJSmiUf/Gf+2gN5Hlam86kI6DXvwA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AhSvXovgAAANwAAAAPAAAAAAAAAAAAAAAAAKEC&#10;AABkcnMvZG93bnJldi54bWxQSwUGAAAAAAQABAD5AAAAjAMAAAAA&#10;" strokeweight="1.5pt"/>
              <v:shape id="流程图: 联系 743" o:spid="_x0000_s1176" type="#_x0000_t120" style="position:absolute;left:5615;top:9467;width:73;height:71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JT2c8YA&#10;AADcAAAADwAAAGRycy9kb3ducmV2LnhtbESPQWvCQBSE74X+h+UVvEiziVorMauIIkihh9rW8yP7&#10;TKLZtzG7avz3XUHocZiZb5hs3plaXKh1lWUFSRSDIM6trrhQ8PO9fp2AcB5ZY22ZFNzIwXz2/JRh&#10;qu2Vv+iy9YUIEHYpKii9b1IpXV6SQRfZhjh4e9sa9EG2hdQtXgPc1HIQx2NpsOKwUGJDy5Ly4/Zs&#10;FCDL8e/pY3Kkz/4gOawWya54WyvVe+kWUxCeOv8ffrQ3WsH7aAj3M+EIyNk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UJT2c8YAAADcAAAADwAAAAAAAAAAAAAAAACYAgAAZHJz&#10;L2Rvd25yZXYueG1sUEsFBgAAAAAEAAQA9QAAAIsDAAAAAA==&#10;" fillcolor="black" strokeweight="2pt"/>
            </v:group>
            <v:group id="_x0000_s1177" style="position:absolute;left:7635;top:9477;width:73;height:614" coordorigin="5615,9467" coordsize="73,614">
              <v:line id="直接连接符 668" o:spid="_x0000_s1178" style="position:absolute;visibility:visible" from="5654,9543" to="5654,100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Ur16L4AAADcAAAADwAAAGRycy9kb3ducmV2LnhtbERPTYvCMBC9L/gfwgh7W1M9lFKNsiii&#10;V6ugx6EZm7LNpDSj1n+/OSzs8fG+V5vRd+pJQ2wDG5jPMlDEdbAtNwYu5/1XASoKssUuMBl4U4TN&#10;evKxwtKGF5/oWUmjUgjHEg04kb7UOtaOPMZZ6IkTdw+DR0lwaLQd8JXCfacXWZZrjy2nBoc9bR3V&#10;P9XDG/DXtqvnJOed8K3ZF5XbFoeTMZ/T8XsJSmiUf/Gf+2gN5Hlam86kI6DXvwA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AhSvXovgAAANwAAAAPAAAAAAAAAAAAAAAAAKEC&#10;AABkcnMvZG93bnJldi54bWxQSwUGAAAAAAQABAD5AAAAjAMAAAAA&#10;" strokeweight="1.5pt"/>
              <v:shape id="流程图: 联系 743" o:spid="_x0000_s1179" type="#_x0000_t120" style="position:absolute;left:5615;top:9467;width:73;height:71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JT2c8YA&#10;AADcAAAADwAAAGRycy9kb3ducmV2LnhtbESPQWvCQBSE74X+h+UVvEiziVorMauIIkihh9rW8yP7&#10;TKLZtzG7avz3XUHocZiZb5hs3plaXKh1lWUFSRSDIM6trrhQ8PO9fp2AcB5ZY22ZFNzIwXz2/JRh&#10;qu2Vv+iy9YUIEHYpKii9b1IpXV6SQRfZhjh4e9sa9EG2hdQtXgPc1HIQx2NpsOKwUGJDy5Ly4/Zs&#10;FCDL8e/pY3Kkz/4gOawWya54WyvVe+kWUxCeOv8ffrQ3WsH7aAj3M+EIyNk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UJT2c8YAAADcAAAADwAAAAAAAAAAAAAAAACYAgAAZHJz&#10;L2Rvd25yZXYueG1sUEsFBgAAAAAEAAQA9QAAAIsDAAAAAA==&#10;" fillcolor="black" strokeweight="2pt"/>
            </v:group>
            <v:group id="_x0000_s1180" style="position:absolute;left:7195;top:9477;width:73;height:614" coordorigin="5615,9467" coordsize="73,614">
              <v:line id="直接连接符 668" o:spid="_x0000_s1181" style="position:absolute;visibility:visible" from="5654,9543" to="5654,100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Ur16L4AAADcAAAADwAAAGRycy9kb3ducmV2LnhtbERPTYvCMBC9L/gfwgh7W1M9lFKNsiii&#10;V6ugx6EZm7LNpDSj1n+/OSzs8fG+V5vRd+pJQ2wDG5jPMlDEdbAtNwYu5/1XASoKssUuMBl4U4TN&#10;evKxwtKGF5/oWUmjUgjHEg04kb7UOtaOPMZZ6IkTdw+DR0lwaLQd8JXCfacXWZZrjy2nBoc9bR3V&#10;P9XDG/DXtqvnJOed8K3ZF5XbFoeTMZ/T8XsJSmiUf/Gf+2gN5Hlam86kI6DXvwA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AhSvXovgAAANwAAAAPAAAAAAAAAAAAAAAAAKEC&#10;AABkcnMvZG93bnJldi54bWxQSwUGAAAAAAQABAD5AAAAjAMAAAAA&#10;" strokeweight="1.5pt"/>
              <v:shape id="流程图: 联系 743" o:spid="_x0000_s1182" type="#_x0000_t120" style="position:absolute;left:5615;top:9467;width:73;height:71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JT2c8YA&#10;AADcAAAADwAAAGRycy9kb3ducmV2LnhtbESPQWvCQBSE74X+h+UVvEiziVorMauIIkihh9rW8yP7&#10;TKLZtzG7avz3XUHocZiZb5hs3plaXKh1lWUFSRSDIM6trrhQ8PO9fp2AcB5ZY22ZFNzIwXz2/JRh&#10;qu2Vv+iy9YUIEHYpKii9b1IpXV6SQRfZhjh4e9sa9EG2hdQtXgPc1HIQx2NpsOKwUGJDy5Ly4/Zs&#10;FCDL8e/pY3Kkz/4gOawWya54WyvVe+kWUxCeOv8ffrQ3WsH7aAj3M+EIyNk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UJT2c8YAAADcAAAADwAAAAAAAAAAAAAAAACYAgAAZHJz&#10;L2Rvd25yZXYueG1sUEsFBgAAAAAEAAQA9QAAAIsDAAAAAA==&#10;" fillcolor="black" strokeweight="2pt"/>
            </v:group>
            <v:group id="_x0000_s1183" style="position:absolute;left:7855;top:9487;width:73;height:614" coordorigin="5615,9467" coordsize="73,614">
              <v:line id="直接连接符 668" o:spid="_x0000_s1184" style="position:absolute;visibility:visible" from="5654,9543" to="5654,100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Ur16L4AAADcAAAADwAAAGRycy9kb3ducmV2LnhtbERPTYvCMBC9L/gfwgh7W1M9lFKNsiii&#10;V6ugx6EZm7LNpDSj1n+/OSzs8fG+V5vRd+pJQ2wDG5jPMlDEdbAtNwYu5/1XASoKssUuMBl4U4TN&#10;evKxwtKGF5/oWUmjUgjHEg04kb7UOtaOPMZZ6IkTdw+DR0lwaLQd8JXCfacXWZZrjy2nBoc9bR3V&#10;P9XDG/DXtqvnJOed8K3ZF5XbFoeTMZ/T8XsJSmiUf/Gf+2gN5Hlam86kI6DXvwA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AhSvXovgAAANwAAAAPAAAAAAAAAAAAAAAAAKEC&#10;AABkcnMvZG93bnJldi54bWxQSwUGAAAAAAQABAD5AAAAjAMAAAAA&#10;" strokeweight="1.5pt"/>
              <v:shape id="流程图: 联系 743" o:spid="_x0000_s1185" type="#_x0000_t120" style="position:absolute;left:5615;top:9467;width:73;height:71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JT2c8YA&#10;AADcAAAADwAAAGRycy9kb3ducmV2LnhtbESPQWvCQBSE74X+h+UVvEiziVorMauIIkihh9rW8yP7&#10;TKLZtzG7avz3XUHocZiZb5hs3plaXKh1lWUFSRSDIM6trrhQ8PO9fp2AcB5ZY22ZFNzIwXz2/JRh&#10;qu2Vv+iy9YUIEHYpKii9b1IpXV6SQRfZhjh4e9sa9EG2hdQtXgPc1HIQx2NpsOKwUGJDy5Ly4/Zs&#10;FCDL8e/pY3Kkz/4gOawWya54WyvVe+kWUxCeOv8ffrQ3WsH7aAj3M+EIyNk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UJT2c8YAAADcAAAADwAAAAAAAAAAAAAAAACYAgAAZHJz&#10;L2Rvd25yZXYueG1sUEsFBgAAAAAEAAQA9QAAAIsDAAAAAA==&#10;" fillcolor="black" strokeweight="2pt"/>
            </v:group>
            <v:shape id="流程图: 联系 711" o:spid="_x0000_s1186" type="#_x0000_t120" style="position:absolute;left:9818;top:10051;width:72;height:71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LnigsUA&#10;AADcAAAADwAAAGRycy9kb3ducmV2LnhtbESPQWvCQBSE70L/w/IKvUjdrFCV6EbEIkihh6r1/Mi+&#10;Jmmyb2N21fjv3ULB4zAz3zCLZW8bcaHOV441qFECgjh3puJCw2G/eZ2B8AHZYOOYNNzIwzJ7Giww&#10;Ne7KX3TZhUJECPsUNZQhtKmUPi/Joh+5ljh6P66zGKLsCmk6vEa4beQ4SSbSYsVxocSW1iXl9e5s&#10;NSDLyffpY1bT53Csft9X6li8bbR+ee5XcxCB+vAI/7e3RsNUKfg7E4+AzO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cueKCxQAAANwAAAAPAAAAAAAAAAAAAAAAAJgCAABkcnMv&#10;ZG93bnJldi54bWxQSwUGAAAAAAQABAD1AAAAigMAAAAA&#10;" fillcolor="black" strokeweight="2pt"/>
            <v:shape id="流程图: 联系 718" o:spid="_x0000_s1187" type="#_x0000_t120" style="position:absolute;left:9558;top:10053;width:72;height:71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YNLH8MA&#10;AADcAAAADwAAAGRycy9kb3ducmV2LnhtbERPz2vCMBS+D/wfwhN2GTatMFe6piKKMAY76DbPj+at&#10;rTYvNcm0+++Xg+Dx4/tdLkfTiws531lWkCUpCOLa6o4bBV+f21kOwgdkjb1lUvBHHpbV5KHEQtsr&#10;7+iyD42IIewLVNCGMBRS+rolgz6xA3HkfqwzGCJ0jdQOrzHc9HKepgtpsOPY0OJA65bq0/7XKECW&#10;i+/ze36ij6d5dtysskPzvFXqcTquXkEEGsNdfHO/aQUvWVwbz8QjIKt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YNLH8MAAADcAAAADwAAAAAAAAAAAAAAAACYAgAAZHJzL2Rv&#10;d25yZXYueG1sUEsFBgAAAAAEAAQA9QAAAIgDAAAAAA==&#10;" fillcolor="black" strokeweight="2pt"/>
            <v:group id="_x0000_s1188" style="position:absolute;left:8845;top:9477;width:73;height:614" coordorigin="5615,9467" coordsize="73,614">
              <v:line id="直接连接符 668" o:spid="_x0000_s1189" style="position:absolute;visibility:visible" from="5654,9543" to="5654,100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Ur16L4AAADcAAAADwAAAGRycy9kb3ducmV2LnhtbERPTYvCMBC9L/gfwgh7W1M9lFKNsiii&#10;V6ugx6EZm7LNpDSj1n+/OSzs8fG+V5vRd+pJQ2wDG5jPMlDEdbAtNwYu5/1XASoKssUuMBl4U4TN&#10;evKxwtKGF5/oWUmjUgjHEg04kb7UOtaOPMZZ6IkTdw+DR0lwaLQd8JXCfacXWZZrjy2nBoc9bR3V&#10;P9XDG/DXtqvnJOed8K3ZF5XbFoeTMZ/T8XsJSmiUf/Gf+2gN5Hlam86kI6DXvwA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AhSvXovgAAANwAAAAPAAAAAAAAAAAAAAAAAKEC&#10;AABkcnMvZG93bnJldi54bWxQSwUGAAAAAAQABAD5AAAAjAMAAAAA&#10;" strokeweight="1.5pt"/>
              <v:shape id="流程图: 联系 743" o:spid="_x0000_s1190" type="#_x0000_t120" style="position:absolute;left:5615;top:9467;width:73;height:71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JT2c8YA&#10;AADcAAAADwAAAGRycy9kb3ducmV2LnhtbESPQWvCQBSE74X+h+UVvEiziVorMauIIkihh9rW8yP7&#10;TKLZtzG7avz3XUHocZiZb5hs3plaXKh1lWUFSRSDIM6trrhQ8PO9fp2AcB5ZY22ZFNzIwXz2/JRh&#10;qu2Vv+iy9YUIEHYpKii9b1IpXV6SQRfZhjh4e9sa9EG2hdQtXgPc1HIQx2NpsOKwUGJDy5Ly4/Zs&#10;FCDL8e/pY3Kkz/4gOawWya54WyvVe+kWUxCeOv8ffrQ3WsH7aAj3M+EIyNk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UJT2c8YAAADcAAAADwAAAAAAAAAAAAAAAACYAgAAZHJz&#10;L2Rvd25yZXYueG1sUEsFBgAAAAAEAAQA9QAAAIsDAAAAAA==&#10;" fillcolor="black" strokeweight="2pt"/>
            </v:group>
            <v:group id="_x0000_s1191" style="position:absolute;left:9075;top:9477;width:73;height:614" coordorigin="5615,9467" coordsize="73,614">
              <v:line id="直接连接符 668" o:spid="_x0000_s1192" style="position:absolute;visibility:visible" from="5654,9543" to="5654,100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Ur16L4AAADcAAAADwAAAGRycy9kb3ducmV2LnhtbERPTYvCMBC9L/gfwgh7W1M9lFKNsiii&#10;V6ugx6EZm7LNpDSj1n+/OSzs8fG+V5vRd+pJQ2wDG5jPMlDEdbAtNwYu5/1XASoKssUuMBl4U4TN&#10;evKxwtKGF5/oWUmjUgjHEg04kb7UOtaOPMZZ6IkTdw+DR0lwaLQd8JXCfacXWZZrjy2nBoc9bR3V&#10;P9XDG/DXtqvnJOed8K3ZF5XbFoeTMZ/T8XsJSmiUf/Gf+2gN5Hlam86kI6DXvwA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AhSvXovgAAANwAAAAPAAAAAAAAAAAAAAAAAKEC&#10;AABkcnMvZG93bnJldi54bWxQSwUGAAAAAAQABAD5AAAAjAMAAAAA&#10;" strokeweight="1.5pt"/>
              <v:shape id="流程图: 联系 743" o:spid="_x0000_s1193" type="#_x0000_t120" style="position:absolute;left:5615;top:9467;width:73;height:71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JT2c8YA&#10;AADcAAAADwAAAGRycy9kb3ducmV2LnhtbESPQWvCQBSE74X+h+UVvEiziVorMauIIkihh9rW8yP7&#10;TKLZtzG7avz3XUHocZiZb5hs3plaXKh1lWUFSRSDIM6trrhQ8PO9fp2AcB5ZY22ZFNzIwXz2/JRh&#10;qu2Vv+iy9YUIEHYpKii9b1IpXV6SQRfZhjh4e9sa9EG2hdQtXgPc1HIQx2NpsOKwUGJDy5Ly4/Zs&#10;FCDL8e/pY3Kkz/4gOawWya54WyvVe+kWUxCeOv8ffrQ3WsH7aAj3M+EIyNk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UJT2c8YAAADcAAAADwAAAAAAAAAAAAAAAACYAgAAZHJz&#10;L2Rvd25yZXYueG1sUEsFBgAAAAAEAAQA9QAAAIsDAAAAAA==&#10;" fillcolor="black" strokeweight="2pt"/>
            </v:group>
            <v:group id="_x0000_s1194" style="position:absolute;left:8635;top:9477;width:73;height:614" coordorigin="5615,9467" coordsize="73,614">
              <v:line id="直接连接符 668" o:spid="_x0000_s1195" style="position:absolute;visibility:visible" from="5654,9543" to="5654,100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Ur16L4AAADcAAAADwAAAGRycy9kb3ducmV2LnhtbERPTYvCMBC9L/gfwgh7W1M9lFKNsiii&#10;V6ugx6EZm7LNpDSj1n+/OSzs8fG+V5vRd+pJQ2wDG5jPMlDEdbAtNwYu5/1XASoKssUuMBl4U4TN&#10;evKxwtKGF5/oWUmjUgjHEg04kb7UOtaOPMZZ6IkTdw+DR0lwaLQd8JXCfacXWZZrjy2nBoc9bR3V&#10;P9XDG/DXtqvnJOed8K3ZF5XbFoeTMZ/T8XsJSmiUf/Gf+2gN5Hlam86kI6DXvwA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AhSvXovgAAANwAAAAPAAAAAAAAAAAAAAAAAKEC&#10;AABkcnMvZG93bnJldi54bWxQSwUGAAAAAAQABAD5AAAAjAMAAAAA&#10;" strokeweight="1.5pt"/>
              <v:shape id="流程图: 联系 743" o:spid="_x0000_s1196" type="#_x0000_t120" style="position:absolute;left:5615;top:9467;width:73;height:71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JT2c8YA&#10;AADcAAAADwAAAGRycy9kb3ducmV2LnhtbESPQWvCQBSE74X+h+UVvEiziVorMauIIkihh9rW8yP7&#10;TKLZtzG7avz3XUHocZiZb5hs3plaXKh1lWUFSRSDIM6trrhQ8PO9fp2AcB5ZY22ZFNzIwXz2/JRh&#10;qu2Vv+iy9YUIEHYpKii9b1IpXV6SQRfZhjh4e9sa9EG2hdQtXgPc1HIQx2NpsOKwUGJDy5Ly4/Zs&#10;FCDL8e/pY3Kkz/4gOawWya54WyvVe+kWUxCeOv8ffrQ3WsH7aAj3M+EIyNk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UJT2c8YAAADcAAAADwAAAAAAAAAAAAAAAACYAgAAZHJz&#10;L2Rvd25yZXYueG1sUEsFBgAAAAAEAAQA9QAAAIsDAAAAAA==&#10;" fillcolor="black" strokeweight="2pt"/>
            </v:group>
            <v:group id="_x0000_s1197" style="position:absolute;left:9295;top:9487;width:73;height:614" coordorigin="5615,9467" coordsize="73,614">
              <v:line id="直接连接符 668" o:spid="_x0000_s1198" style="position:absolute;visibility:visible" from="5654,9543" to="5654,100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Ur16L4AAADcAAAADwAAAGRycy9kb3ducmV2LnhtbERPTYvCMBC9L/gfwgh7W1M9lFKNsiii&#10;V6ugx6EZm7LNpDSj1n+/OSzs8fG+V5vRd+pJQ2wDG5jPMlDEdbAtNwYu5/1XASoKssUuMBl4U4TN&#10;evKxwtKGF5/oWUmjUgjHEg04kb7UOtaOPMZZ6IkTdw+DR0lwaLQd8JXCfacXWZZrjy2nBoc9bR3V&#10;P9XDG/DXtqvnJOed8K3ZF5XbFoeTMZ/T8XsJSmiUf/Gf+2gN5Hlam86kI6DXvwA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AhSvXovgAAANwAAAAPAAAAAAAAAAAAAAAAAKEC&#10;AABkcnMvZG93bnJldi54bWxQSwUGAAAAAAQABAD5AAAAjAMAAAAA&#10;" strokeweight="1.5pt"/>
              <v:shape id="流程图: 联系 743" o:spid="_x0000_s1199" type="#_x0000_t120" style="position:absolute;left:5615;top:9467;width:73;height:71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JT2c8YA&#10;AADcAAAADwAAAGRycy9kb3ducmV2LnhtbESPQWvCQBSE74X+h+UVvEiziVorMauIIkihh9rW8yP7&#10;TKLZtzG7avz3XUHocZiZb5hs3plaXKh1lWUFSRSDIM6trrhQ8PO9fp2AcB5ZY22ZFNzIwXz2/JRh&#10;qu2Vv+iy9YUIEHYpKii9b1IpXV6SQRfZhjh4e9sa9EG2hdQtXgPc1HIQx2NpsOKwUGJDy5Ly4/Zs&#10;FCDL8e/pY3Kkz/4gOawWya54WyvVe+kWUxCeOv8ffrQ3WsH7aAj3M+EIyNk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UJT2c8YAAADcAAAADwAAAAAAAAAAAAAAAACYAgAAZHJz&#10;L2Rvd25yZXYueG1sUEsFBgAAAAAEAAQA9QAAAIsDAAAAAA==&#10;" fillcolor="black" strokeweight="2pt"/>
            </v:group>
            <v:shape id="流程图: 联系 711" o:spid="_x0000_s1200" type="#_x0000_t120" style="position:absolute;left:5528;top:10051;width:72;height:71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LnigsUA&#10;AADcAAAADwAAAGRycy9kb3ducmV2LnhtbESPQWvCQBSE70L/w/IKvUjdrFCV6EbEIkihh6r1/Mi+&#10;Jmmyb2N21fjv3ULB4zAz3zCLZW8bcaHOV441qFECgjh3puJCw2G/eZ2B8AHZYOOYNNzIwzJ7Giww&#10;Ne7KX3TZhUJECPsUNZQhtKmUPi/Joh+5ljh6P66zGKLsCmk6vEa4beQ4SSbSYsVxocSW1iXl9e5s&#10;NSDLyffpY1bT53Csft9X6li8bbR+ee5XcxCB+vAI/7e3RsNUKfg7E4+AzO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cueKCxQAAANwAAAAPAAAAAAAAAAAAAAAAAJgCAABkcnMv&#10;ZG93bnJldi54bWxQSwUGAAAAAAQABAD1AAAAigMAAAAA&#10;" fillcolor="black" strokeweight="2pt"/>
            <v:shape id="流程图: 联系 718" o:spid="_x0000_s1201" type="#_x0000_t120" style="position:absolute;left:5268;top:10053;width:72;height:71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YNLH8MA&#10;AADcAAAADwAAAGRycy9kb3ducmV2LnhtbERPz2vCMBS+D/wfwhN2GTatMFe6piKKMAY76DbPj+at&#10;rTYvNcm0+++Xg+Dx4/tdLkfTiws531lWkCUpCOLa6o4bBV+f21kOwgdkjb1lUvBHHpbV5KHEQtsr&#10;7+iyD42IIewLVNCGMBRS+rolgz6xA3HkfqwzGCJ0jdQOrzHc9HKepgtpsOPY0OJA65bq0/7XKECW&#10;i+/ze36ij6d5dtysskPzvFXqcTquXkEEGsNdfHO/aQUvWVwbz8QjIKt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YNLH8MAAADcAAAADwAAAAAAAAAAAAAAAACYAgAAZHJzL2Rv&#10;d25yZXYueG1sUEsFBgAAAAAEAAQA9QAAAIgDAAAAAA==&#10;" fillcolor="black" strokeweight="2pt"/>
            <v:group id="_x0000_s1202" style="position:absolute;left:4555;top:9477;width:73;height:614" coordorigin="5615,9467" coordsize="73,614">
              <v:line id="直接连接符 668" o:spid="_x0000_s1203" style="position:absolute;visibility:visible" from="5654,9543" to="5654,100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Ur16L4AAADcAAAADwAAAGRycy9kb3ducmV2LnhtbERPTYvCMBC9L/gfwgh7W1M9lFKNsiii&#10;V6ugx6EZm7LNpDSj1n+/OSzs8fG+V5vRd+pJQ2wDG5jPMlDEdbAtNwYu5/1XASoKssUuMBl4U4TN&#10;evKxwtKGF5/oWUmjUgjHEg04kb7UOtaOPMZZ6IkTdw+DR0lwaLQd8JXCfacXWZZrjy2nBoc9bR3V&#10;P9XDG/DXtqvnJOed8K3ZF5XbFoeTMZ/T8XsJSmiUf/Gf+2gN5Hlam86kI6DXvwA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AhSvXovgAAANwAAAAPAAAAAAAAAAAAAAAAAKEC&#10;AABkcnMvZG93bnJldi54bWxQSwUGAAAAAAQABAD5AAAAjAMAAAAA&#10;" strokeweight="1.5pt"/>
              <v:shape id="流程图: 联系 743" o:spid="_x0000_s1204" type="#_x0000_t120" style="position:absolute;left:5615;top:9467;width:73;height:71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JT2c8YA&#10;AADcAAAADwAAAGRycy9kb3ducmV2LnhtbESPQWvCQBSE74X+h+UVvEiziVorMauIIkihh9rW8yP7&#10;TKLZtzG7avz3XUHocZiZb5hs3plaXKh1lWUFSRSDIM6trrhQ8PO9fp2AcB5ZY22ZFNzIwXz2/JRh&#10;qu2Vv+iy9YUIEHYpKii9b1IpXV6SQRfZhjh4e9sa9EG2hdQtXgPc1HIQx2NpsOKwUGJDy5Ly4/Zs&#10;FCDL8e/pY3Kkz/4gOawWya54WyvVe+kWUxCeOv8ffrQ3WsH7aAj3M+EIyNk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UJT2c8YAAADcAAAADwAAAAAAAAAAAAAAAACYAgAAZHJz&#10;L2Rvd25yZXYueG1sUEsFBgAAAAAEAAQA9QAAAIsDAAAAAA==&#10;" fillcolor="black" strokeweight="2pt"/>
            </v:group>
            <v:group id="_x0000_s1205" style="position:absolute;left:4785;top:9477;width:73;height:614" coordorigin="5615,9467" coordsize="73,614">
              <v:line id="直接连接符 668" o:spid="_x0000_s1206" style="position:absolute;visibility:visible" from="5654,9543" to="5654,100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Ur16L4AAADcAAAADwAAAGRycy9kb3ducmV2LnhtbERPTYvCMBC9L/gfwgh7W1M9lFKNsiii&#10;V6ugx6EZm7LNpDSj1n+/OSzs8fG+V5vRd+pJQ2wDG5jPMlDEdbAtNwYu5/1XASoKssUuMBl4U4TN&#10;evKxwtKGF5/oWUmjUgjHEg04kb7UOtaOPMZZ6IkTdw+DR0lwaLQd8JXCfacXWZZrjy2nBoc9bR3V&#10;P9XDG/DXtqvnJOed8K3ZF5XbFoeTMZ/T8XsJSmiUf/Gf+2gN5Hlam86kI6DXvwA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AhSvXovgAAANwAAAAPAAAAAAAAAAAAAAAAAKEC&#10;AABkcnMvZG93bnJldi54bWxQSwUGAAAAAAQABAD5AAAAjAMAAAAA&#10;" strokeweight="1.5pt"/>
              <v:shape id="流程图: 联系 743" o:spid="_x0000_s1207" type="#_x0000_t120" style="position:absolute;left:5615;top:9467;width:73;height:71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JT2c8YA&#10;AADcAAAADwAAAGRycy9kb3ducmV2LnhtbESPQWvCQBSE74X+h+UVvEiziVorMauIIkihh9rW8yP7&#10;TKLZtzG7avz3XUHocZiZb5hs3plaXKh1lWUFSRSDIM6trrhQ8PO9fp2AcB5ZY22ZFNzIwXz2/JRh&#10;qu2Vv+iy9YUIEHYpKii9b1IpXV6SQRfZhjh4e9sa9EG2hdQtXgPc1HIQx2NpsOKwUGJDy5Ly4/Zs&#10;FCDL8e/pY3Kkz/4gOawWya54WyvVe+kWUxCeOv8ffrQ3WsH7aAj3M+EIyNk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UJT2c8YAAADcAAAADwAAAAAAAAAAAAAAAACYAgAAZHJz&#10;L2Rvd25yZXYueG1sUEsFBgAAAAAEAAQA9QAAAIsDAAAAAA==&#10;" fillcolor="black" strokeweight="2pt"/>
            </v:group>
            <v:group id="_x0000_s1208" style="position:absolute;left:4345;top:9477;width:73;height:614" coordorigin="5615,9467" coordsize="73,614">
              <v:line id="直接连接符 668" o:spid="_x0000_s1209" style="position:absolute;visibility:visible" from="5654,9543" to="5654,100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Ur16L4AAADcAAAADwAAAGRycy9kb3ducmV2LnhtbERPTYvCMBC9L/gfwgh7W1M9lFKNsiii&#10;V6ugx6EZm7LNpDSj1n+/OSzs8fG+V5vRd+pJQ2wDG5jPMlDEdbAtNwYu5/1XASoKssUuMBl4U4TN&#10;evKxwtKGF5/oWUmjUgjHEg04kb7UOtaOPMZZ6IkTdw+DR0lwaLQd8JXCfacXWZZrjy2nBoc9bR3V&#10;P9XDG/DXtqvnJOed8K3ZF5XbFoeTMZ/T8XsJSmiUf/Gf+2gN5Hlam86kI6DXvwA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AhSvXovgAAANwAAAAPAAAAAAAAAAAAAAAAAKEC&#10;AABkcnMvZG93bnJldi54bWxQSwUGAAAAAAQABAD5AAAAjAMAAAAA&#10;" strokeweight="1.5pt"/>
              <v:shape id="流程图: 联系 743" o:spid="_x0000_s1210" type="#_x0000_t120" style="position:absolute;left:5615;top:9467;width:73;height:71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JT2c8YA&#10;AADcAAAADwAAAGRycy9kb3ducmV2LnhtbESPQWvCQBSE74X+h+UVvEiziVorMauIIkihh9rW8yP7&#10;TKLZtzG7avz3XUHocZiZb5hs3plaXKh1lWUFSRSDIM6trrhQ8PO9fp2AcB5ZY22ZFNzIwXz2/JRh&#10;qu2Vv+iy9YUIEHYpKii9b1IpXV6SQRfZhjh4e9sa9EG2hdQtXgPc1HIQx2NpsOKwUGJDy5Ly4/Zs&#10;FCDL8e/pY3Kkz/4gOawWya54WyvVe+kWUxCeOv8ffrQ3WsH7aAj3M+EIyNk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UJT2c8YAAADcAAAADwAAAAAAAAAAAAAAAACYAgAAZHJz&#10;L2Rvd25yZXYueG1sUEsFBgAAAAAEAAQA9QAAAIsDAAAAAA==&#10;" fillcolor="black" strokeweight="2pt"/>
            </v:group>
            <v:group id="_x0000_s1211" style="position:absolute;left:5005;top:9487;width:73;height:614" coordorigin="5615,9467" coordsize="73,614">
              <v:line id="直接连接符 668" o:spid="_x0000_s1212" style="position:absolute;visibility:visible" from="5654,9543" to="5654,100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Ur16L4AAADcAAAADwAAAGRycy9kb3ducmV2LnhtbERPTYvCMBC9L/gfwgh7W1M9lFKNsiii&#10;V6ugx6EZm7LNpDSj1n+/OSzs8fG+V5vRd+pJQ2wDG5jPMlDEdbAtNwYu5/1XASoKssUuMBl4U4TN&#10;evKxwtKGF5/oWUmjUgjHEg04kb7UOtaOPMZZ6IkTdw+DR0lwaLQd8JXCfacXWZZrjy2nBoc9bR3V&#10;P9XDG/DXtqvnJOed8K3ZF5XbFoeTMZ/T8XsJSmiUf/Gf+2gN5Hlam86kI6DXvwA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AhSvXovgAAANwAAAAPAAAAAAAAAAAAAAAAAKEC&#10;AABkcnMvZG93bnJldi54bWxQSwUGAAAAAAQABAD5AAAAjAMAAAAA&#10;" strokeweight="1.5pt"/>
              <v:shape id="流程图: 联系 743" o:spid="_x0000_s1213" type="#_x0000_t120" style="position:absolute;left:5615;top:9467;width:73;height:71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JT2c8YA&#10;AADcAAAADwAAAGRycy9kb3ducmV2LnhtbESPQWvCQBSE74X+h+UVvEiziVorMauIIkihh9rW8yP7&#10;TKLZtzG7avz3XUHocZiZb5hs3plaXKh1lWUFSRSDIM6trrhQ8PO9fp2AcB5ZY22ZFNzIwXz2/JRh&#10;qu2Vv+iy9YUIEHYpKii9b1IpXV6SQRfZhjh4e9sa9EG2hdQtXgPc1HIQx2NpsOKwUGJDy5Ly4/Zs&#10;FCDL8e/pY3Kkz/4gOawWya54WyvVe+kWUxCeOv8ffrQ3WsH7aAj3M+EIyNk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UJT2c8YAAADcAAAADwAAAAAAAAAAAAAAAACYAgAAZHJz&#10;L2Rvd25yZXYueG1sUEsFBgAAAAAEAAQA9QAAAIsDAAAAAA==&#10;" fillcolor="black" strokeweight="2pt"/>
            </v:group>
            <v:shape id="流程图: 联系 711" o:spid="_x0000_s1214" type="#_x0000_t120" style="position:absolute;left:4108;top:10031;width:72;height:71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LnigsUA&#10;AADcAAAADwAAAGRycy9kb3ducmV2LnhtbESPQWvCQBSE70L/w/IKvUjdrFCV6EbEIkihh6r1/Mi+&#10;Jmmyb2N21fjv3ULB4zAz3zCLZW8bcaHOV441qFECgjh3puJCw2G/eZ2B8AHZYOOYNNzIwzJ7Giww&#10;Ne7KX3TZhUJECPsUNZQhtKmUPi/Joh+5ljh6P66zGKLsCmk6vEa4beQ4SSbSYsVxocSW1iXl9e5s&#10;NSDLyffpY1bT53Csft9X6li8bbR+ee5XcxCB+vAI/7e3RsNUKfg7E4+AzO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cueKCxQAAANwAAAAPAAAAAAAAAAAAAAAAAJgCAABkcnMv&#10;ZG93bnJldi54bWxQSwUGAAAAAAQABAD1AAAAigMAAAAA&#10;" fillcolor="black" strokeweight="2pt"/>
            <v:shape id="流程图: 联系 718" o:spid="_x0000_s1215" type="#_x0000_t120" style="position:absolute;left:3848;top:10033;width:72;height:71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YNLH8MA&#10;AADcAAAADwAAAGRycy9kb3ducmV2LnhtbERPz2vCMBS+D/wfwhN2GTatMFe6piKKMAY76DbPj+at&#10;rTYvNcm0+++Xg+Dx4/tdLkfTiws531lWkCUpCOLa6o4bBV+f21kOwgdkjb1lUvBHHpbV5KHEQtsr&#10;7+iyD42IIewLVNCGMBRS+rolgz6xA3HkfqwzGCJ0jdQOrzHc9HKepgtpsOPY0OJA65bq0/7XKECW&#10;i+/ze36ij6d5dtysskPzvFXqcTquXkEEGsNdfHO/aQUvWVwbz8QjIKt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YNLH8MAAADcAAAADwAAAAAAAAAAAAAAAACYAgAAZHJzL2Rv&#10;d25yZXYueG1sUEsFBgAAAAAEAAQA9QAAAIgDAAAAAA==&#10;" fillcolor="black" strokeweight="2pt"/>
            <v:group id="_x0000_s1216" style="position:absolute;left:3135;top:9467;width:73;height:614" coordorigin="5615,9467" coordsize="73,614">
              <v:line id="直接连接符 668" o:spid="_x0000_s1217" style="position:absolute;visibility:visible" from="5654,9543" to="5654,100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Ur16L4AAADcAAAADwAAAGRycy9kb3ducmV2LnhtbERPTYvCMBC9L/gfwgh7W1M9lFKNsiii&#10;V6ugx6EZm7LNpDSj1n+/OSzs8fG+V5vRd+pJQ2wDG5jPMlDEdbAtNwYu5/1XASoKssUuMBl4U4TN&#10;evKxwtKGF5/oWUmjUgjHEg04kb7UOtaOPMZZ6IkTdw+DR0lwaLQd8JXCfacXWZZrjy2nBoc9bR3V&#10;P9XDG/DXtqvnJOed8K3ZF5XbFoeTMZ/T8XsJSmiUf/Gf+2gN5Hlam86kI6DXvwA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AhSvXovgAAANwAAAAPAAAAAAAAAAAAAAAAAKEC&#10;AABkcnMvZG93bnJldi54bWxQSwUGAAAAAAQABAD5AAAAjAMAAAAA&#10;" strokeweight="1.5pt"/>
              <v:shape id="流程图: 联系 743" o:spid="_x0000_s1218" type="#_x0000_t120" style="position:absolute;left:5615;top:9467;width:73;height:71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JT2c8YA&#10;AADcAAAADwAAAGRycy9kb3ducmV2LnhtbESPQWvCQBSE74X+h+UVvEiziVorMauIIkihh9rW8yP7&#10;TKLZtzG7avz3XUHocZiZb5hs3plaXKh1lWUFSRSDIM6trrhQ8PO9fp2AcB5ZY22ZFNzIwXz2/JRh&#10;qu2Vv+iy9YUIEHYpKii9b1IpXV6SQRfZhjh4e9sa9EG2hdQtXgPc1HIQx2NpsOKwUGJDy5Ly4/Zs&#10;FCDL8e/pY3Kkz/4gOawWya54WyvVe+kWUxCeOv8ffrQ3WsH7aAj3M+EIyNk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UJT2c8YAAADcAAAADwAAAAAAAAAAAAAAAACYAgAAZHJz&#10;L2Rvd25yZXYueG1sUEsFBgAAAAAEAAQA9QAAAIsDAAAAAA==&#10;" fillcolor="black" strokeweight="2pt"/>
            </v:group>
            <v:group id="_x0000_s1219" style="position:absolute;left:3365;top:9467;width:73;height:614" coordorigin="5615,9467" coordsize="73,614">
              <v:line id="直接连接符 668" o:spid="_x0000_s1220" style="position:absolute;visibility:visible" from="5654,9543" to="5654,100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Ur16L4AAADcAAAADwAAAGRycy9kb3ducmV2LnhtbERPTYvCMBC9L/gfwgh7W1M9lFKNsiii&#10;V6ugx6EZm7LNpDSj1n+/OSzs8fG+V5vRd+pJQ2wDG5jPMlDEdbAtNwYu5/1XASoKssUuMBl4U4TN&#10;evKxwtKGF5/oWUmjUgjHEg04kb7UOtaOPMZZ6IkTdw+DR0lwaLQd8JXCfacXWZZrjy2nBoc9bR3V&#10;P9XDG/DXtqvnJOed8K3ZF5XbFoeTMZ/T8XsJSmiUf/Gf+2gN5Hlam86kI6DXvwA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AhSvXovgAAANwAAAAPAAAAAAAAAAAAAAAAAKEC&#10;AABkcnMvZG93bnJldi54bWxQSwUGAAAAAAQABAD5AAAAjAMAAAAA&#10;" strokeweight="1.5pt"/>
              <v:shape id="流程图: 联系 743" o:spid="_x0000_s1221" type="#_x0000_t120" style="position:absolute;left:5615;top:9467;width:73;height:71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JT2c8YA&#10;AADcAAAADwAAAGRycy9kb3ducmV2LnhtbESPQWvCQBSE74X+h+UVvEiziVorMauIIkihh9rW8yP7&#10;TKLZtzG7avz3XUHocZiZb5hs3plaXKh1lWUFSRSDIM6trrhQ8PO9fp2AcB5ZY22ZFNzIwXz2/JRh&#10;qu2Vv+iy9YUIEHYpKii9b1IpXV6SQRfZhjh4e9sa9EG2hdQtXgPc1HIQx2NpsOKwUGJDy5Ly4/Zs&#10;FCDL8e/pY3Kkz/4gOawWya54WyvVe+kWUxCeOv8ffrQ3WsH7aAj3M+EIyNk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UJT2c8YAAADcAAAADwAAAAAAAAAAAAAAAACYAgAAZHJz&#10;L2Rvd25yZXYueG1sUEsFBgAAAAAEAAQA9QAAAIsDAAAAAA==&#10;" fillcolor="black" strokeweight="2pt"/>
            </v:group>
            <v:group id="_x0000_s1222" style="position:absolute;left:2925;top:9467;width:73;height:614" coordorigin="5615,9467" coordsize="73,614">
              <v:line id="直接连接符 668" o:spid="_x0000_s1223" style="position:absolute;visibility:visible" from="5654,9543" to="5654,100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Ur16L4AAADcAAAADwAAAGRycy9kb3ducmV2LnhtbERPTYvCMBC9L/gfwgh7W1M9lFKNsiii&#10;V6ugx6EZm7LNpDSj1n+/OSzs8fG+V5vRd+pJQ2wDG5jPMlDEdbAtNwYu5/1XASoKssUuMBl4U4TN&#10;evKxwtKGF5/oWUmjUgjHEg04kb7UOtaOPMZZ6IkTdw+DR0lwaLQd8JXCfacXWZZrjy2nBoc9bR3V&#10;P9XDG/DXtqvnJOed8K3ZF5XbFoeTMZ/T8XsJSmiUf/Gf+2gN5Hlam86kI6DXvwA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AhSvXovgAAANwAAAAPAAAAAAAAAAAAAAAAAKEC&#10;AABkcnMvZG93bnJldi54bWxQSwUGAAAAAAQABAD5AAAAjAMAAAAA&#10;" strokeweight="1.5pt"/>
              <v:shape id="流程图: 联系 743" o:spid="_x0000_s1224" type="#_x0000_t120" style="position:absolute;left:5615;top:9467;width:73;height:71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JT2c8YA&#10;AADcAAAADwAAAGRycy9kb3ducmV2LnhtbESPQWvCQBSE74X+h+UVvEiziVorMauIIkihh9rW8yP7&#10;TKLZtzG7avz3XUHocZiZb5hs3plaXKh1lWUFSRSDIM6trrhQ8PO9fp2AcB5ZY22ZFNzIwXz2/JRh&#10;qu2Vv+iy9YUIEHYpKii9b1IpXV6SQRfZhjh4e9sa9EG2hdQtXgPc1HIQx2NpsOKwUGJDy5Ly4/Zs&#10;FCDL8e/pY3Kkz/4gOawWya54WyvVe+kWUxCeOv8ffrQ3WsH7aAj3M+EIyNk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UJT2c8YAAADcAAAADwAAAAAAAAAAAAAAAACYAgAAZHJz&#10;L2Rvd25yZXYueG1sUEsFBgAAAAAEAAQA9QAAAIsDAAAAAA==&#10;" fillcolor="black" strokeweight="2pt"/>
            </v:group>
            <v:group id="_x0000_s1225" style="position:absolute;left:3585;top:9467;width:73;height:614" coordorigin="5615,9467" coordsize="73,614">
              <v:line id="直接连接符 668" o:spid="_x0000_s1226" style="position:absolute;visibility:visible" from="5654,9543" to="5654,100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Ur16L4AAADcAAAADwAAAGRycy9kb3ducmV2LnhtbERPTYvCMBC9L/gfwgh7W1M9lFKNsiii&#10;V6ugx6EZm7LNpDSj1n+/OSzs8fG+V5vRd+pJQ2wDG5jPMlDEdbAtNwYu5/1XASoKssUuMBl4U4TN&#10;evKxwtKGF5/oWUmjUgjHEg04kb7UOtaOPMZZ6IkTdw+DR0lwaLQd8JXCfacXWZZrjy2nBoc9bR3V&#10;P9XDG/DXtqvnJOed8K3ZF5XbFoeTMZ/T8XsJSmiUf/Gf+2gN5Hlam86kI6DXvwA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AhSvXovgAAANwAAAAPAAAAAAAAAAAAAAAAAKEC&#10;AABkcnMvZG93bnJldi54bWxQSwUGAAAAAAQABAD5AAAAjAMAAAAA&#10;" strokeweight="1.5pt"/>
              <v:shape id="流程图: 联系 743" o:spid="_x0000_s1227" type="#_x0000_t120" style="position:absolute;left:5615;top:9467;width:73;height:71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JT2c8YA&#10;AADcAAAADwAAAGRycy9kb3ducmV2LnhtbESPQWvCQBSE74X+h+UVvEiziVorMauIIkihh9rW8yP7&#10;TKLZtzG7avz3XUHocZiZb5hs3plaXKh1lWUFSRSDIM6trrhQ8PO9fp2AcB5ZY22ZFNzIwXz2/JRh&#10;qu2Vv+iy9YUIEHYpKii9b1IpXV6SQRfZhjh4e9sa9EG2hdQtXgPc1HIQx2NpsOKwUGJDy5Ly4/Zs&#10;FCDL8e/pY3Kkz/4gOawWya54WyvVe+kWUxCeOv8ffrQ3WsH7aAj3M+EIyNk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UJT2c8YAAADcAAAADwAAAAAAAAAAAAAAAACYAgAAZHJz&#10;L2Rvd25yZXYueG1sUEsFBgAAAAAEAAQA9QAAAIsDAAAAAA==&#10;" fillcolor="black" strokeweight="2pt"/>
            </v:group>
            <v:shape id="文本框 5" o:spid="_x0000_s1228" type="#_x0000_t202" style="position:absolute;left:2623;top:10005;width:602;height:37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pR9PMMA&#10;AADcAAAADwAAAGRycy9kb3ducmV2LnhtbESPQWsCMRSE7wX/Q3iCt5rVg5XVKCIKRZCiFYq3x+a5&#10;Wd28rEmq6783hYLHYeabYabz1tbiRj5UjhUM+hkI4sLpiksFh+/1+xhEiMgaa8ek4EEB5rPO2xRz&#10;7e68o9s+liKVcMhRgYmxyaUMhSGLoe8a4uSdnLcYk/Sl1B7vqdzWcphlI2mx4rRgsKGloeKy/7UK&#10;PsZHbc5+0x5+tour+WpkvUKpVK/bLiYgIrXxFf6nP3XiRgP4O5OOgJw9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5pR9PMMAAADcAAAADwAAAAAAAAAAAAAAAACYAgAAZHJzL2Rv&#10;d25yZXYueG1sUEsFBgAAAAAEAAQA9QAAAIgDAAAAAA==&#10;" filled="f" stroked="f" strokeweight=".5pt">
              <v:path arrowok="t"/>
              <o:lock v:ext="edit" aspectratio="t"/>
              <v:textbox>
                <w:txbxContent>
                  <w:p w:rsidR="00C53D8C" w:rsidRPr="0073404A" w:rsidRDefault="00C53D8C" w:rsidP="00C53D8C">
                    <w:pPr>
                      <w:pStyle w:val="a3"/>
                      <w:spacing w:before="0" w:beforeAutospacing="0" w:after="0" w:afterAutospacing="0"/>
                      <w:jc w:val="both"/>
                      <w:rPr>
                        <w:b/>
                      </w:rPr>
                    </w:pPr>
                    <w:r>
                      <w:rPr>
                        <w:rFonts w:ascii="Times New Roman" w:hAnsi="Times New Roman" w:hint="eastAsia"/>
                        <w:b/>
                        <w:sz w:val="21"/>
                        <w:szCs w:val="21"/>
                      </w:rPr>
                      <w:t>-12</w:t>
                    </w:r>
                  </w:p>
                  <w:p w:rsidR="00C53D8C" w:rsidRDefault="00C53D8C" w:rsidP="00C53D8C">
                    <w:pPr>
                      <w:pStyle w:val="a3"/>
                      <w:spacing w:before="0" w:beforeAutospacing="0" w:after="0" w:afterAutospacing="0"/>
                      <w:jc w:val="both"/>
                    </w:pPr>
                    <w:r>
                      <w:rPr>
                        <w:rFonts w:cs="Times New Roman" w:hint="eastAsia"/>
                        <w:sz w:val="21"/>
                        <w:szCs w:val="21"/>
                      </w:rPr>
                      <w:t> </w:t>
                    </w:r>
                  </w:p>
                </w:txbxContent>
              </v:textbox>
            </v:shape>
            <v:shape id="流程图: 联系 711" o:spid="_x0000_s1229" type="#_x0000_t120" style="position:absolute;left:2684;top:10053;width:72;height:71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LnigsUA&#10;AADcAAAADwAAAGRycy9kb3ducmV2LnhtbESPQWvCQBSE70L/w/IKvUjdrFCV6EbEIkihh6r1/Mi+&#10;Jmmyb2N21fjv3ULB4zAz3zCLZW8bcaHOV441qFECgjh3puJCw2G/eZ2B8AHZYOOYNNzIwzJ7Giww&#10;Ne7KX3TZhUJECPsUNZQhtKmUPi/Joh+5ljh6P66zGKLsCmk6vEa4beQ4SSbSYsVxocSW1iXl9e5s&#10;NSDLyffpY1bT53Csft9X6li8bbR+ee5XcxCB+vAI/7e3RsNUKfg7E4+AzO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cueKCxQAAANwAAAAPAAAAAAAAAAAAAAAAAJgCAABkcnMv&#10;ZG93bnJldi54bWxQSwUGAAAAAAQABAD1AAAAigMAAAAA&#10;" fillcolor="black" strokeweight="2pt"/>
            <v:shape id="流程图: 联系 718" o:spid="_x0000_s1230" type="#_x0000_t120" style="position:absolute;left:2424;top:10055;width:72;height:71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YNLH8MA&#10;AADcAAAADwAAAGRycy9kb3ducmV2LnhtbERPz2vCMBS+D/wfwhN2GTatMFe6piKKMAY76DbPj+at&#10;rTYvNcm0+++Xg+Dx4/tdLkfTiws531lWkCUpCOLa6o4bBV+f21kOwgdkjb1lUvBHHpbV5KHEQtsr&#10;7+iyD42IIewLVNCGMBRS+rolgz6xA3HkfqwzGCJ0jdQOrzHc9HKepgtpsOPY0OJA65bq0/7XKECW&#10;i+/ze36ij6d5dtysskPzvFXqcTquXkEEGsNdfHO/aQUvWVwbz8QjIKt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YNLH8MAAADcAAAADwAAAAAAAAAAAAAAAACYAgAAZHJzL2Rv&#10;d25yZXYueG1sUEsFBgAAAAAEAAQA9QAAAIgDAAAAAA==&#10;" fillcolor="black" strokeweight="2pt"/>
            <v:shape id="文本框 5" o:spid="_x0000_s1231" type="#_x0000_t202" style="position:absolute;left:9957;top:9467;width:514;height:37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67UocEA&#10;AADcAAAADwAAAGRycy9kb3ducmV2LnhtbERPTWsCMRC9F/wPYQRvNWsPVrZGEbEgQilVQbwNm+lm&#10;281kTaJu/33nUOjx8b7ny9636kYxNYENTMYFKOIq2IZrA8fD6+MMVMrIFtvAZOCHEiwXg4c5ljbc&#10;+YNu+1wrCeFUogGXc1dqnSpHHtM4dMTCfYboMQuMtbYR7xLuW/1UFFPtsWFpcNjR2lH1vb96A8+z&#10;s3VfcdcfT2+ri3vvdLtBbcxo2K9eQGXq87/4z7214pvKWjkjR0Avfg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eu1KHBAAAA3AAAAA8AAAAAAAAAAAAAAAAAmAIAAGRycy9kb3du&#10;cmV2LnhtbFBLBQYAAAAABAAEAPUAAACGAwAAAAA=&#10;" filled="f" stroked="f" strokeweight=".5pt">
              <v:path arrowok="t"/>
              <o:lock v:ext="edit" aspectratio="t"/>
              <v:textbox>
                <w:txbxContent>
                  <w:p w:rsidR="00C53D8C" w:rsidRDefault="00C53D8C" w:rsidP="00C53D8C">
                    <w:pPr>
                      <w:pStyle w:val="a3"/>
                      <w:spacing w:before="0" w:beforeAutospacing="0" w:after="0" w:afterAutospacing="0"/>
                      <w:jc w:val="both"/>
                    </w:pPr>
                    <w:r>
                      <w:rPr>
                        <w:rFonts w:ascii="Times New Roman" w:hAnsi="Times New Roman"/>
                        <w:b/>
                        <w:sz w:val="21"/>
                        <w:szCs w:val="21"/>
                      </w:rPr>
                      <w:t>…</w:t>
                    </w:r>
                    <w:r>
                      <w:rPr>
                        <w:rFonts w:cs="Times New Roman" w:hint="eastAsia"/>
                        <w:sz w:val="21"/>
                        <w:szCs w:val="21"/>
                      </w:rPr>
                      <w:t> </w:t>
                    </w:r>
                  </w:p>
                </w:txbxContent>
              </v:textbox>
            </v:shape>
            <v:shape id="文本框 5" o:spid="_x0000_s1232" type="#_x0000_t202" style="position:absolute;left:1914;top:9438;width:461;height:37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67UocEA&#10;AADcAAAADwAAAGRycy9kb3ducmV2LnhtbERPTWsCMRC9F/wPYQRvNWsPVrZGEbEgQilVQbwNm+lm&#10;281kTaJu/33nUOjx8b7ny9636kYxNYENTMYFKOIq2IZrA8fD6+MMVMrIFtvAZOCHEiwXg4c5ljbc&#10;+YNu+1wrCeFUogGXc1dqnSpHHtM4dMTCfYboMQuMtbYR7xLuW/1UFFPtsWFpcNjR2lH1vb96A8+z&#10;s3VfcdcfT2+ri3vvdLtBbcxo2K9eQGXq87/4z7214pvKWjkjR0Avfg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eu1KHBAAAA3AAAAA8AAAAAAAAAAAAAAAAAmAIAAGRycy9kb3du&#10;cmV2LnhtbFBLBQYAAAAABAAEAPUAAACGAwAAAAA=&#10;" filled="f" stroked="f" strokeweight=".5pt">
              <v:path arrowok="t"/>
              <o:lock v:ext="edit" aspectratio="t"/>
              <v:textbox>
                <w:txbxContent>
                  <w:p w:rsidR="00C53D8C" w:rsidRPr="0073404A" w:rsidRDefault="00C53D8C" w:rsidP="00C53D8C">
                    <w:pPr>
                      <w:pStyle w:val="a3"/>
                      <w:spacing w:before="0" w:beforeAutospacing="0" w:after="0" w:afterAutospacing="0"/>
                      <w:jc w:val="both"/>
                      <w:rPr>
                        <w:b/>
                      </w:rPr>
                    </w:pPr>
                    <w:r>
                      <w:rPr>
                        <w:rFonts w:ascii="Times New Roman" w:hAnsi="Times New Roman"/>
                        <w:b/>
                        <w:sz w:val="21"/>
                        <w:szCs w:val="21"/>
                      </w:rPr>
                      <w:t>…</w:t>
                    </w:r>
                  </w:p>
                  <w:p w:rsidR="00C53D8C" w:rsidRDefault="00C53D8C" w:rsidP="00C53D8C">
                    <w:pPr>
                      <w:pStyle w:val="a3"/>
                      <w:spacing w:before="0" w:beforeAutospacing="0" w:after="0" w:afterAutospacing="0"/>
                      <w:jc w:val="both"/>
                    </w:pPr>
                    <w:r>
                      <w:rPr>
                        <w:rFonts w:cs="Times New Roman" w:hint="eastAsia"/>
                        <w:sz w:val="21"/>
                        <w:szCs w:val="21"/>
                      </w:rPr>
                      <w:t> </w:t>
                    </w:r>
                  </w:p>
                </w:txbxContent>
              </v:textbox>
            </v:shape>
            <v:shape id="文本框 5" o:spid="_x0000_s1233" type="#_x0000_t202" style="position:absolute;left:5799;top:8930;width:695;height:49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67UocEA&#10;AADcAAAADwAAAGRycy9kb3ducmV2LnhtbERPTWsCMRC9F/wPYQRvNWsPVrZGEbEgQilVQbwNm+lm&#10;281kTaJu/33nUOjx8b7ny9636kYxNYENTMYFKOIq2IZrA8fD6+MMVMrIFtvAZOCHEiwXg4c5ljbc&#10;+YNu+1wrCeFUogGXc1dqnSpHHtM4dMTCfYboMQuMtbYR7xLuW/1UFFPtsWFpcNjR2lH1vb96A8+z&#10;s3VfcdcfT2+ri3vvdLtBbcxo2K9eQGXq87/4z7214pvKWjkjR0Avfg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eu1KHBAAAA3AAAAA8AAAAAAAAAAAAAAAAAmAIAAGRycy9kb3du&#10;cmV2LnhtbFBLBQYAAAAABAAEAPUAAACGAwAAAAA=&#10;" filled="f" stroked="f" strokeweight=".5pt">
              <v:path arrowok="t"/>
              <o:lock v:ext="edit" aspectratio="t"/>
              <v:textbox>
                <w:txbxContent>
                  <w:p w:rsidR="00C53D8C" w:rsidRPr="0073404A" w:rsidRDefault="00C53D8C" w:rsidP="00C53D8C">
                    <w:pPr>
                      <w:pStyle w:val="a3"/>
                      <w:spacing w:before="0" w:beforeAutospacing="0" w:after="0" w:afterAutospacing="0"/>
                      <w:jc w:val="both"/>
                      <w:rPr>
                        <w:b/>
                      </w:rPr>
                    </w:pPr>
                    <w:r>
                      <w:rPr>
                        <w:rFonts w:ascii="Times New Roman" w:hAnsi="Times New Roman"/>
                        <w:b/>
                        <w:sz w:val="21"/>
                        <w:szCs w:val="21"/>
                      </w:rPr>
                      <w:t>x</w:t>
                    </w:r>
                    <w:r>
                      <w:rPr>
                        <w:rFonts w:ascii="Times New Roman" w:hAnsi="Times New Roman" w:hint="eastAsia"/>
                        <w:b/>
                        <w:sz w:val="21"/>
                        <w:szCs w:val="21"/>
                      </w:rPr>
                      <w:t>[n]</w:t>
                    </w:r>
                  </w:p>
                  <w:p w:rsidR="00C53D8C" w:rsidRDefault="00C53D8C" w:rsidP="00C53D8C">
                    <w:pPr>
                      <w:pStyle w:val="a3"/>
                      <w:spacing w:before="0" w:beforeAutospacing="0" w:after="0" w:afterAutospacing="0"/>
                      <w:jc w:val="both"/>
                    </w:pPr>
                    <w:r>
                      <w:rPr>
                        <w:rFonts w:cs="Times New Roman" w:hint="eastAsia"/>
                        <w:sz w:val="21"/>
                        <w:szCs w:val="21"/>
                      </w:rPr>
                      <w:t> </w:t>
                    </w:r>
                  </w:p>
                </w:txbxContent>
              </v:textbox>
            </v:shape>
            <w10:wrap type="square"/>
          </v:group>
        </w:pict>
      </w:r>
    </w:p>
    <w:p w:rsidR="00C53D8C" w:rsidRPr="00671E1B" w:rsidRDefault="00C53D8C" w:rsidP="00C53D8C">
      <w:pPr>
        <w:ind w:left="480" w:hangingChars="200" w:hanging="480"/>
        <w:rPr>
          <w:rFonts w:ascii="宋体" w:hAnsi="宋体"/>
          <w:sz w:val="24"/>
        </w:rPr>
      </w:pPr>
    </w:p>
    <w:p w:rsidR="00C53D8C" w:rsidRPr="00671E1B" w:rsidRDefault="00C53D8C" w:rsidP="00C53D8C">
      <w:pPr>
        <w:ind w:left="480" w:hangingChars="200" w:hanging="480"/>
        <w:rPr>
          <w:rFonts w:ascii="宋体" w:hAnsi="宋体"/>
          <w:sz w:val="24"/>
        </w:rPr>
      </w:pPr>
    </w:p>
    <w:p w:rsidR="00C53D8C" w:rsidRPr="00671E1B" w:rsidRDefault="00C53D8C" w:rsidP="00C53D8C">
      <w:pPr>
        <w:ind w:left="480" w:hangingChars="200" w:hanging="480"/>
        <w:rPr>
          <w:rFonts w:ascii="宋体" w:hAnsi="宋体"/>
          <w:sz w:val="24"/>
        </w:rPr>
      </w:pPr>
    </w:p>
    <w:p w:rsidR="00C53D8C" w:rsidRPr="00671E1B" w:rsidRDefault="00C53D8C" w:rsidP="00C53D8C">
      <w:pPr>
        <w:ind w:left="480" w:hangingChars="200" w:hanging="480"/>
        <w:rPr>
          <w:rFonts w:ascii="宋体" w:hAnsi="宋体"/>
          <w:sz w:val="24"/>
        </w:rPr>
      </w:pPr>
    </w:p>
    <w:p w:rsidR="00C53D8C" w:rsidRPr="00671E1B" w:rsidRDefault="00C24AE3" w:rsidP="00C53D8C">
      <w:pPr>
        <w:ind w:left="482" w:hangingChars="200" w:hanging="482"/>
        <w:jc w:val="center"/>
        <w:rPr>
          <w:rFonts w:ascii="宋体" w:hAnsi="宋体"/>
          <w:b/>
          <w:sz w:val="24"/>
        </w:rPr>
      </w:pPr>
      <w:r>
        <w:rPr>
          <w:rFonts w:ascii="宋体" w:hAnsi="宋体"/>
          <w:b/>
          <w:noProof/>
          <w:sz w:val="24"/>
        </w:rPr>
        <w:pict>
          <v:group id="_x0000_s1234" style="position:absolute;left:0;text-align:left;margin-left:15.85pt;margin-top:23.75pt;width:455.85pt;height:124.8pt;z-index:251659776" coordorigin="1694,8300" coordsize="9117,2496">
            <v:line id="直接连接符 668" o:spid="_x0000_s1235" style="position:absolute;visibility:visible" from="6483,9021" to="6484,100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Ur16L4AAADcAAAADwAAAGRycy9kb3ducmV2LnhtbERPTYvCMBC9L/gfwgh7W1M9lFKNsiii&#10;V6ugx6EZm7LNpDSj1n+/OSzs8fG+V5vRd+pJQ2wDG5jPMlDEdbAtNwYu5/1XASoKssUuMBl4U4TN&#10;evKxwtKGF5/oWUmjUgjHEg04kb7UOtaOPMZZ6IkTdw+DR0lwaLQd8JXCfacXWZZrjy2nBoc9bR3V&#10;P9XDG/DXtqvnJOed8K3ZF5XbFoeTMZ/T8XsJSmiUf/Gf+2gN5Hlam86kI6DXvwA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AhSvXovgAAANwAAAAPAAAAAAAAAAAAAAAAAKEC&#10;AABkcnMvZG93bnJldi54bWxQSwUGAAAAAAQABAD5AAAAjAMAAAAA&#10;" strokeweight="1.5pt"/>
            <v:shape id="流程图: 联系 743" o:spid="_x0000_s1236" type="#_x0000_t120" style="position:absolute;left:6444;top:8939;width:73;height:74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JT2c8YA&#10;AADcAAAADwAAAGRycy9kb3ducmV2LnhtbESPQWvCQBSE74X+h+UVvEiziVorMauIIkihh9rW8yP7&#10;TKLZtzG7avz3XUHocZiZb5hs3plaXKh1lWUFSRSDIM6trrhQ8PO9fp2AcB5ZY22ZFNzIwXz2/JRh&#10;qu2Vv+iy9YUIEHYpKii9b1IpXV6SQRfZhjh4e9sa9EG2hdQtXgPc1HIQx2NpsOKwUGJDy5Ly4/Zs&#10;FCDL8e/pY3Kkz/4gOawWya54WyvVe+kWUxCeOv8ffrQ3WsH7aAj3M+EIyNk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UJT2c8YAAADcAAAADwAAAAAAAAAAAAAAAACYAgAAZHJz&#10;L2Rvd25yZXYueG1sUEsFBgAAAAAEAAQA9QAAAIsDAAAAAA==&#10;" fillcolor="black" strokeweight="2pt"/>
            <v:shape id="文本框 5" o:spid="_x0000_s1237" type="#_x0000_t202" style="position:absolute;left:5892;top:9238;width:448;height:37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o67h8QA&#10;AADcAAAADwAAAGRycy9kb3ducmV2LnhtbESPQWsCMRSE74X+h/AK3mq2Ba2uRpGiIIIUrSDeHpvn&#10;Zu3mZU2irv/eFAo9DjPfDDOetrYWV/KhcqzgrZuBIC6crrhUsPtevA5AhIissXZMCu4UYDp5fhpj&#10;rt2NN3TdxlKkEg45KjAxNrmUoTBkMXRdQ5y8o/MWY5K+lNrjLZXbWr5nWV9arDgtGGzo01Dxs71Y&#10;BR+DgzYnv2p3+/XsbL4aWc9RKtV5aWcjEJHa+B/+o5c6cb0h/J5JR0BOH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aOu4fEAAAA3AAAAA8AAAAAAAAAAAAAAAAAmAIAAGRycy9k&#10;b3ducmV2LnhtbFBLBQYAAAAABAAEAPUAAACJAwAAAAA=&#10;" filled="f" stroked="f" strokeweight=".5pt">
              <v:path arrowok="t"/>
              <o:lock v:ext="edit" aspectratio="t"/>
              <v:textbox>
                <w:txbxContent>
                  <w:p w:rsidR="00C53D8C" w:rsidRPr="00145448" w:rsidRDefault="00C53D8C" w:rsidP="00C53D8C">
                    <w:pPr>
                      <w:pStyle w:val="a3"/>
                      <w:spacing w:before="0" w:beforeAutospacing="0" w:after="0" w:afterAutospacing="0"/>
                      <w:jc w:val="both"/>
                      <w:rPr>
                        <w:b/>
                      </w:rPr>
                    </w:pPr>
                    <w:r>
                      <w:rPr>
                        <w:rFonts w:ascii="Times New Roman" w:hAnsi="Times New Roman" w:hint="eastAsia"/>
                        <w:b/>
                        <w:sz w:val="21"/>
                        <w:szCs w:val="21"/>
                      </w:rPr>
                      <w:t>1</w:t>
                    </w:r>
                  </w:p>
                  <w:p w:rsidR="00C53D8C" w:rsidRDefault="00C53D8C" w:rsidP="00C53D8C">
                    <w:pPr>
                      <w:pStyle w:val="a3"/>
                      <w:spacing w:before="0" w:beforeAutospacing="0" w:after="0" w:afterAutospacing="0"/>
                      <w:jc w:val="both"/>
                    </w:pPr>
                    <w:r>
                      <w:rPr>
                        <w:rFonts w:cs="Times New Roman" w:hint="eastAsia"/>
                        <w:sz w:val="21"/>
                        <w:szCs w:val="21"/>
                      </w:rPr>
                      <w:t> </w:t>
                    </w:r>
                  </w:p>
                </w:txbxContent>
              </v:textbox>
            </v:shape>
            <v:shape id="文本框 5" o:spid="_x0000_s1238" type="#_x0000_t202" style="position:absolute;left:6053;top:10025;width:370;height:37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pR9PMMA&#10;AADcAAAADwAAAGRycy9kb3ducmV2LnhtbESPQWsCMRSE7wX/Q3iCt5rVg5XVKCIKRZCiFYq3x+a5&#10;Wd28rEmq6783hYLHYeabYabz1tbiRj5UjhUM+hkI4sLpiksFh+/1+xhEiMgaa8ek4EEB5rPO2xRz&#10;7e68o9s+liKVcMhRgYmxyaUMhSGLoe8a4uSdnLcYk/Sl1B7vqdzWcphlI2mx4rRgsKGloeKy/7UK&#10;PsZHbc5+0x5+tour+WpkvUKpVK/bLiYgIrXxFf6nP3XiRgP4O5OOgJw9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5pR9PMMAAADcAAAADwAAAAAAAAAAAAAAAACYAgAAZHJzL2Rv&#10;d25yZXYueG1sUEsFBgAAAAAEAAQA9QAAAIgDAAAAAA==&#10;" filled="f" stroked="f" strokeweight=".5pt">
              <v:path arrowok="t"/>
              <o:lock v:ext="edit" aspectratio="t"/>
              <v:textbox>
                <w:txbxContent>
                  <w:p w:rsidR="00C53D8C" w:rsidRPr="0073404A" w:rsidRDefault="00C53D8C" w:rsidP="00C53D8C">
                    <w:pPr>
                      <w:pStyle w:val="a3"/>
                      <w:spacing w:before="0" w:beforeAutospacing="0" w:after="0" w:afterAutospacing="0"/>
                      <w:jc w:val="both"/>
                      <w:rPr>
                        <w:b/>
                      </w:rPr>
                    </w:pPr>
                    <w:r w:rsidRPr="0073404A">
                      <w:rPr>
                        <w:rFonts w:ascii="Times New Roman" w:hAnsi="Times New Roman" w:hint="eastAsia"/>
                        <w:b/>
                        <w:sz w:val="21"/>
                        <w:szCs w:val="21"/>
                      </w:rPr>
                      <w:t>0</w:t>
                    </w:r>
                  </w:p>
                  <w:p w:rsidR="00C53D8C" w:rsidRDefault="00C53D8C" w:rsidP="00C53D8C">
                    <w:pPr>
                      <w:pStyle w:val="a3"/>
                      <w:spacing w:before="0" w:beforeAutospacing="0" w:after="0" w:afterAutospacing="0"/>
                      <w:jc w:val="both"/>
                    </w:pPr>
                    <w:r>
                      <w:rPr>
                        <w:rFonts w:cs="Times New Roman" w:hint="eastAsia"/>
                        <w:sz w:val="21"/>
                        <w:szCs w:val="21"/>
                      </w:rPr>
                      <w:t> </w:t>
                    </w:r>
                  </w:p>
                </w:txbxContent>
              </v:textbox>
            </v:shape>
            <v:shape id="文本框 5" o:spid="_x0000_s1239" type="#_x0000_t202" style="position:absolute;left:7502;top:10016;width:461;height:37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67UocEA&#10;AADcAAAADwAAAGRycy9kb3ducmV2LnhtbERPTWsCMRC9F/wPYQRvNWsPVrZGEbEgQilVQbwNm+lm&#10;281kTaJu/33nUOjx8b7ny9636kYxNYENTMYFKOIq2IZrA8fD6+MMVMrIFtvAZOCHEiwXg4c5ljbc&#10;+YNu+1wrCeFUogGXc1dqnSpHHtM4dMTCfYboMQuMtbYR7xLuW/1UFFPtsWFpcNjR2lH1vb96A8+z&#10;s3VfcdcfT2+ri3vvdLtBbcxo2K9eQGXq87/4z7214pvKWjkjR0Avfg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eu1KHBAAAA3AAAAA8AAAAAAAAAAAAAAAAAmAIAAGRycy9kb3du&#10;cmV2LnhtbFBLBQYAAAAABAAEAPUAAACGAwAAAAA=&#10;" filled="f" stroked="f" strokeweight=".5pt">
              <v:path arrowok="t"/>
              <o:lock v:ext="edit" aspectratio="t"/>
              <v:textbox>
                <w:txbxContent>
                  <w:p w:rsidR="00C53D8C" w:rsidRPr="0073404A" w:rsidRDefault="00C53D8C" w:rsidP="00C53D8C">
                    <w:pPr>
                      <w:pStyle w:val="a3"/>
                      <w:spacing w:before="0" w:beforeAutospacing="0" w:after="0" w:afterAutospacing="0"/>
                      <w:jc w:val="both"/>
                      <w:rPr>
                        <w:b/>
                      </w:rPr>
                    </w:pPr>
                    <w:r w:rsidRPr="0073404A">
                      <w:rPr>
                        <w:rFonts w:ascii="Times New Roman" w:hAnsi="Times New Roman" w:hint="eastAsia"/>
                        <w:b/>
                        <w:sz w:val="21"/>
                        <w:szCs w:val="21"/>
                      </w:rPr>
                      <w:t>6</w:t>
                    </w:r>
                  </w:p>
                  <w:p w:rsidR="00C53D8C" w:rsidRDefault="00C53D8C" w:rsidP="00C53D8C">
                    <w:pPr>
                      <w:pStyle w:val="a3"/>
                      <w:spacing w:before="0" w:beforeAutospacing="0" w:after="0" w:afterAutospacing="0"/>
                      <w:jc w:val="both"/>
                    </w:pPr>
                    <w:r>
                      <w:rPr>
                        <w:rFonts w:cs="Times New Roman" w:hint="eastAsia"/>
                        <w:sz w:val="21"/>
                        <w:szCs w:val="21"/>
                      </w:rPr>
                      <w:t> </w:t>
                    </w:r>
                  </w:p>
                </w:txbxContent>
              </v:textbox>
            </v:shape>
            <v:shape id="文本框 5" o:spid="_x0000_s1240" type="#_x0000_t202" style="position:absolute;left:10240;top:9994;width:461;height:37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AFOesEA&#10;AADcAAAADwAAAGRycy9kb3ducmV2LnhtbERPTWsCMRC9F/wPYYTeatYeVLZGEbEgQilVQbwNm+lm&#10;281kTaJu/33nUOjx8b7ny9636kYxNYENjEcFKOIq2IZrA8fD69MMVMrIFtvAZOCHEiwXg4c5ljbc&#10;+YNu+1wrCeFUogGXc1dqnSpHHtModMTCfYboMQuMtbYR7xLuW/1cFBPtsWFpcNjR2lH1vb96A9PZ&#10;2bqvuOuPp7fVxb13ut2gNuZx2K9eQGXq87/4z7214pvKfDkjR0Avfg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wBTnrBAAAA3AAAAA8AAAAAAAAAAAAAAAAAmAIAAGRycy9kb3du&#10;cmV2LnhtbFBLBQYAAAAABAAEAPUAAACGAwAAAAA=&#10;" filled="f" stroked="f" strokeweight=".5pt">
              <v:path arrowok="t"/>
              <o:lock v:ext="edit" aspectratio="t"/>
              <v:textbox>
                <w:txbxContent>
                  <w:p w:rsidR="00C53D8C" w:rsidRPr="0073404A" w:rsidRDefault="00C53D8C" w:rsidP="00C53D8C">
                    <w:pPr>
                      <w:pStyle w:val="a3"/>
                      <w:spacing w:before="0" w:beforeAutospacing="0" w:after="0" w:afterAutospacing="0"/>
                      <w:jc w:val="both"/>
                      <w:rPr>
                        <w:b/>
                      </w:rPr>
                    </w:pPr>
                    <w:r w:rsidRPr="0073404A">
                      <w:rPr>
                        <w:rFonts w:ascii="Times New Roman" w:hAnsi="Times New Roman" w:hint="eastAsia"/>
                        <w:b/>
                        <w:sz w:val="21"/>
                        <w:szCs w:val="21"/>
                      </w:rPr>
                      <w:t>n</w:t>
                    </w:r>
                  </w:p>
                  <w:p w:rsidR="00C53D8C" w:rsidRDefault="00C53D8C" w:rsidP="00C53D8C">
                    <w:pPr>
                      <w:pStyle w:val="a3"/>
                      <w:spacing w:before="0" w:beforeAutospacing="0" w:after="0" w:afterAutospacing="0"/>
                      <w:jc w:val="both"/>
                    </w:pPr>
                    <w:r>
                      <w:rPr>
                        <w:rFonts w:cs="Times New Roman" w:hint="eastAsia"/>
                        <w:sz w:val="21"/>
                        <w:szCs w:val="21"/>
                      </w:rPr>
                      <w:t> </w:t>
                    </w:r>
                  </w:p>
                </w:txbxContent>
              </v:textbox>
            </v:shape>
            <v:group id="_x0000_s1241" style="position:absolute;left:6665;top:10087;width:73;height:614;rotation:180" coordorigin="5615,9467" coordsize="73,614">
              <v:line id="直接连接符 668" o:spid="_x0000_s1242" style="position:absolute;visibility:visible" from="5654,9543" to="5654,100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Ur16L4AAADcAAAADwAAAGRycy9kb3ducmV2LnhtbERPTYvCMBC9L/gfwgh7W1M9lFKNsiii&#10;V6ugx6EZm7LNpDSj1n+/OSzs8fG+V5vRd+pJQ2wDG5jPMlDEdbAtNwYu5/1XASoKssUuMBl4U4TN&#10;evKxwtKGF5/oWUmjUgjHEg04kb7UOtaOPMZZ6IkTdw+DR0lwaLQd8JXCfacXWZZrjy2nBoc9bR3V&#10;P9XDG/DXtqvnJOed8K3ZF5XbFoeTMZ/T8XsJSmiUf/Gf+2gN5Hlam86kI6DXvwA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AhSvXovgAAANwAAAAPAAAAAAAAAAAAAAAAAKEC&#10;AABkcnMvZG93bnJldi54bWxQSwUGAAAAAAQABAD5AAAAjAMAAAAA&#10;" strokeweight="1.5pt"/>
              <v:shape id="流程图: 联系 743" o:spid="_x0000_s1243" type="#_x0000_t120" style="position:absolute;left:5615;top:9467;width:73;height:71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JT2c8YA&#10;AADcAAAADwAAAGRycy9kb3ducmV2LnhtbESPQWvCQBSE74X+h+UVvEiziVorMauIIkihh9rW8yP7&#10;TKLZtzG7avz3XUHocZiZb5hs3plaXKh1lWUFSRSDIM6trrhQ8PO9fp2AcB5ZY22ZFNzIwXz2/JRh&#10;qu2Vv+iy9YUIEHYpKii9b1IpXV6SQRfZhjh4e9sa9EG2hdQtXgPc1HIQx2NpsOKwUGJDy5Ly4/Zs&#10;FCDL8e/pY3Kkz/4gOawWya54WyvVe+kWUxCeOv8ffrQ3WsH7aAj3M+EIyNk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UJT2c8YAAADcAAAADwAAAAAAAAAAAAAAAACYAgAAZHJz&#10;L2Rvd25yZXYueG1sUEsFBgAAAAAEAAQA9QAAAIsDAAAAAA==&#10;" fillcolor="black" strokeweight="2pt"/>
            </v:group>
            <v:group id="_x0000_s1244" style="position:absolute;left:6205;top:9477;width:73;height:614" coordorigin="5615,9467" coordsize="73,614">
              <v:line id="直接连接符 668" o:spid="_x0000_s1245" style="position:absolute;visibility:visible" from="5654,9543" to="5654,100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Ur16L4AAADcAAAADwAAAGRycy9kb3ducmV2LnhtbERPTYvCMBC9L/gfwgh7W1M9lFKNsiii&#10;V6ugx6EZm7LNpDSj1n+/OSzs8fG+V5vRd+pJQ2wDG5jPMlDEdbAtNwYu5/1XASoKssUuMBl4U4TN&#10;evKxwtKGF5/oWUmjUgjHEg04kb7UOtaOPMZZ6IkTdw+DR0lwaLQd8JXCfacXWZZrjy2nBoc9bR3V&#10;P9XDG/DXtqvnJOed8K3ZF5XbFoeTMZ/T8XsJSmiUf/Gf+2gN5Hlam86kI6DXvwA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AhSvXovgAAANwAAAAPAAAAAAAAAAAAAAAAAKEC&#10;AABkcnMvZG93bnJldi54bWxQSwUGAAAAAAQABAD5AAAAjAMAAAAA&#10;" strokeweight="1.5pt"/>
              <v:shape id="流程图: 联系 743" o:spid="_x0000_s1246" type="#_x0000_t120" style="position:absolute;left:5615;top:9467;width:73;height:71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JT2c8YA&#10;AADcAAAADwAAAGRycy9kb3ducmV2LnhtbESPQWvCQBSE74X+h+UVvEiziVorMauIIkihh9rW8yP7&#10;TKLZtzG7avz3XUHocZiZb5hs3plaXKh1lWUFSRSDIM6trrhQ8PO9fp2AcB5ZY22ZFNzIwXz2/JRh&#10;qu2Vv+iy9YUIEHYpKii9b1IpXV6SQRfZhjh4e9sa9EG2hdQtXgPc1HIQx2NpsOKwUGJDy5Ly4/Zs&#10;FCDL8e/pY3Kkz/4gOawWya54WyvVe+kWUxCeOv8ffrQ3WsH7aAj3M+EIyNk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UJT2c8YAAADcAAAADwAAAAAAAAAAAAAAAACYAgAAZHJz&#10;L2Rvd25yZXYueG1sUEsFBgAAAAAEAAQA9QAAAIsDAAAAAA==&#10;" fillcolor="black" strokeweight="2pt"/>
            </v:group>
            <v:line id="直接连接符 668" o:spid="_x0000_s1247" style="position:absolute;visibility:visible" from="7168,10084" to="7169,106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Ur16L4AAADcAAAADwAAAGRycy9kb3ducmV2LnhtbERPTYvCMBC9L/gfwgh7W1M9lFKNsiii&#10;V6ugx6EZm7LNpDSj1n+/OSzs8fG+V5vRd+pJQ2wDG5jPMlDEdbAtNwYu5/1XASoKssUuMBl4U4TN&#10;evKxwtKGF5/oWUmjUgjHEg04kb7UOtaOPMZZ6IkTdw+DR0lwaLQd8JXCfacXWZZrjy2nBoc9bR3V&#10;P9XDG/DXtqvnJOed8K3ZF5XbFoeTMZ/T8XsJSmiUf/Gf+2gN5Hlam86kI6DXvwA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AhSvXovgAAANwAAAAPAAAAAAAAAAAAAAAAAKEC&#10;AABkcnMvZG93bnJldi54bWxQSwUGAAAAAAQABAD5AAAAjAMAAAAA&#10;" strokeweight="1.5pt"/>
            <v:shape id="文本框 5" o:spid="_x0000_s1248" type="#_x0000_t202" style="position:absolute;left:8882;top:10016;width:611;height:37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67UocEA&#10;AADcAAAADwAAAGRycy9kb3ducmV2LnhtbERPTWsCMRC9F/wPYQRvNWsPVrZGEbEgQilVQbwNm+lm&#10;281kTaJu/33nUOjx8b7ny9636kYxNYENTMYFKOIq2IZrA8fD6+MMVMrIFtvAZOCHEiwXg4c5ljbc&#10;+YNu+1wrCeFUogGXc1dqnSpHHtM4dMTCfYboMQuMtbYR7xLuW/1UFFPtsWFpcNjR2lH1vb96A8+z&#10;s3VfcdcfT2+ri3vvdLtBbcxo2K9eQGXq87/4z7214pvKWjkjR0Avfg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eu1KHBAAAA3AAAAA8AAAAAAAAAAAAAAAAAmAIAAGRycy9kb3du&#10;cmV2LnhtbFBLBQYAAAAABAAEAPUAAACGAwAAAAA=&#10;" filled="f" stroked="f" strokeweight=".5pt">
              <v:path arrowok="t"/>
              <o:lock v:ext="edit" aspectratio="t"/>
              <v:textbox>
                <w:txbxContent>
                  <w:p w:rsidR="00C53D8C" w:rsidRPr="0073404A" w:rsidRDefault="00C53D8C" w:rsidP="00C53D8C">
                    <w:pPr>
                      <w:pStyle w:val="a3"/>
                      <w:spacing w:before="0" w:beforeAutospacing="0" w:after="0" w:afterAutospacing="0"/>
                      <w:jc w:val="both"/>
                      <w:rPr>
                        <w:b/>
                      </w:rPr>
                    </w:pPr>
                    <w:r>
                      <w:rPr>
                        <w:rFonts w:ascii="Times New Roman" w:hAnsi="Times New Roman" w:hint="eastAsia"/>
                        <w:b/>
                        <w:sz w:val="21"/>
                        <w:szCs w:val="21"/>
                      </w:rPr>
                      <w:t>12</w:t>
                    </w:r>
                  </w:p>
                  <w:p w:rsidR="00C53D8C" w:rsidRDefault="00C53D8C" w:rsidP="00C53D8C">
                    <w:pPr>
                      <w:pStyle w:val="a3"/>
                      <w:spacing w:before="0" w:beforeAutospacing="0" w:after="0" w:afterAutospacing="0"/>
                      <w:jc w:val="both"/>
                    </w:pPr>
                    <w:r>
                      <w:rPr>
                        <w:rFonts w:cs="Times New Roman" w:hint="eastAsia"/>
                        <w:sz w:val="21"/>
                        <w:szCs w:val="21"/>
                      </w:rPr>
                      <w:t> </w:t>
                    </w:r>
                  </w:p>
                </w:txbxContent>
              </v:textbox>
            </v:shape>
            <v:shape id="文本框 5" o:spid="_x0000_s1249" type="#_x0000_t202" style="position:absolute;left:4582;top:10016;width:586;height:37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67UocEA&#10;AADcAAAADwAAAGRycy9kb3ducmV2LnhtbERPTWsCMRC9F/wPYQRvNWsPVrZGEbEgQilVQbwNm+lm&#10;281kTaJu/33nUOjx8b7ny9636kYxNYENTMYFKOIq2IZrA8fD6+MMVMrIFtvAZOCHEiwXg4c5ljbc&#10;+YNu+1wrCeFUogGXc1dqnSpHHtM4dMTCfYboMQuMtbYR7xLuW/1UFFPtsWFpcNjR2lH1vb96A8+z&#10;s3VfcdcfT2+ri3vvdLtBbcxo2K9eQGXq87/4z7214pvKWjkjR0Avfg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eu1KHBAAAA3AAAAA8AAAAAAAAAAAAAAAAAmAIAAGRycy9kb3du&#10;cmV2LnhtbFBLBQYAAAAABAAEAPUAAACGAwAAAAA=&#10;" filled="f" stroked="f" strokeweight=".5pt">
              <v:path arrowok="t"/>
              <o:lock v:ext="edit" aspectratio="t"/>
              <v:textbox>
                <w:txbxContent>
                  <w:p w:rsidR="00C53D8C" w:rsidRPr="0073404A" w:rsidRDefault="00C53D8C" w:rsidP="00C53D8C">
                    <w:pPr>
                      <w:pStyle w:val="a3"/>
                      <w:spacing w:before="0" w:beforeAutospacing="0" w:after="0" w:afterAutospacing="0"/>
                      <w:jc w:val="both"/>
                      <w:rPr>
                        <w:b/>
                      </w:rPr>
                    </w:pPr>
                    <w:r>
                      <w:rPr>
                        <w:rFonts w:ascii="Times New Roman" w:hAnsi="Times New Roman" w:hint="eastAsia"/>
                        <w:b/>
                        <w:sz w:val="21"/>
                        <w:szCs w:val="21"/>
                      </w:rPr>
                      <w:t>-</w:t>
                    </w:r>
                    <w:r w:rsidRPr="0073404A">
                      <w:rPr>
                        <w:rFonts w:ascii="Times New Roman" w:hAnsi="Times New Roman" w:hint="eastAsia"/>
                        <w:b/>
                        <w:sz w:val="21"/>
                        <w:szCs w:val="21"/>
                      </w:rPr>
                      <w:t>6</w:t>
                    </w:r>
                  </w:p>
                  <w:p w:rsidR="00C53D8C" w:rsidRDefault="00C53D8C" w:rsidP="00C53D8C">
                    <w:pPr>
                      <w:pStyle w:val="a3"/>
                      <w:spacing w:before="0" w:beforeAutospacing="0" w:after="0" w:afterAutospacing="0"/>
                      <w:jc w:val="both"/>
                    </w:pPr>
                    <w:r>
                      <w:rPr>
                        <w:rFonts w:cs="Times New Roman" w:hint="eastAsia"/>
                        <w:sz w:val="21"/>
                        <w:szCs w:val="21"/>
                      </w:rPr>
                      <w:t> </w:t>
                    </w:r>
                  </w:p>
                </w:txbxContent>
              </v:textbox>
            </v:shape>
            <v:group id="_x0000_s1250" style="position:absolute;left:9075;top:9477;width:73;height:614" coordorigin="5615,9467" coordsize="73,614">
              <v:line id="直接连接符 668" o:spid="_x0000_s1251" style="position:absolute;visibility:visible" from="5654,9543" to="5654,100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Ur16L4AAADcAAAADwAAAGRycy9kb3ducmV2LnhtbERPTYvCMBC9L/gfwgh7W1M9lFKNsiii&#10;V6ugx6EZm7LNpDSj1n+/OSzs8fG+V5vRd+pJQ2wDG5jPMlDEdbAtNwYu5/1XASoKssUuMBl4U4TN&#10;evKxwtKGF5/oWUmjUgjHEg04kb7UOtaOPMZZ6IkTdw+DR0lwaLQd8JXCfacXWZZrjy2nBoc9bR3V&#10;P9XDG/DXtqvnJOed8K3ZF5XbFoeTMZ/T8XsJSmiUf/Gf+2gN5Hlam86kI6DXvwA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AhSvXovgAAANwAAAAPAAAAAAAAAAAAAAAAAKEC&#10;AABkcnMvZG93bnJldi54bWxQSwUGAAAAAAQABAD5AAAAjAMAAAAA&#10;" strokeweight="1.5pt"/>
              <v:shape id="流程图: 联系 743" o:spid="_x0000_s1252" type="#_x0000_t120" style="position:absolute;left:5615;top:9467;width:73;height:71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JT2c8YA&#10;AADcAAAADwAAAGRycy9kb3ducmV2LnhtbESPQWvCQBSE74X+h+UVvEiziVorMauIIkihh9rW8yP7&#10;TKLZtzG7avz3XUHocZiZb5hs3plaXKh1lWUFSRSDIM6trrhQ8PO9fp2AcB5ZY22ZFNzIwXz2/JRh&#10;qu2Vv+iy9YUIEHYpKii9b1IpXV6SQRfZhjh4e9sa9EG2hdQtXgPc1HIQx2NpsOKwUGJDy5Ly4/Zs&#10;FCDL8e/pY3Kkz/4gOawWya54WyvVe+kWUxCeOv8ffrQ3WsH7aAj3M+EIyNk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UJT2c8YAAADcAAAADwAAAAAAAAAAAAAAAACYAgAAZHJz&#10;L2Rvd25yZXYueG1sUEsFBgAAAAAEAAQA9QAAAIsDAAAAAA==&#10;" fillcolor="black" strokeweight="2pt"/>
            </v:group>
            <v:group id="_x0000_s1253" style="position:absolute;left:4785;top:9477;width:73;height:614" coordorigin="5615,9467" coordsize="73,614">
              <v:line id="直接连接符 668" o:spid="_x0000_s1254" style="position:absolute;visibility:visible" from="5654,9543" to="5654,100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Ur16L4AAADcAAAADwAAAGRycy9kb3ducmV2LnhtbERPTYvCMBC9L/gfwgh7W1M9lFKNsiii&#10;V6ugx6EZm7LNpDSj1n+/OSzs8fG+V5vRd+pJQ2wDG5jPMlDEdbAtNwYu5/1XASoKssUuMBl4U4TN&#10;evKxwtKGF5/oWUmjUgjHEg04kb7UOtaOPMZZ6IkTdw+DR0lwaLQd8JXCfacXWZZrjy2nBoc9bR3V&#10;P9XDG/DXtqvnJOed8K3ZF5XbFoeTMZ/T8XsJSmiUf/Gf+2gN5Hlam86kI6DXvwA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AhSvXovgAAANwAAAAPAAAAAAAAAAAAAAAAAKEC&#10;AABkcnMvZG93bnJldi54bWxQSwUGAAAAAAQABAD5AAAAjAMAAAAA&#10;" strokeweight="1.5pt"/>
              <v:shape id="流程图: 联系 743" o:spid="_x0000_s1255" type="#_x0000_t120" style="position:absolute;left:5615;top:9467;width:73;height:71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JT2c8YA&#10;AADcAAAADwAAAGRycy9kb3ducmV2LnhtbESPQWvCQBSE74X+h+UVvEiziVorMauIIkihh9rW8yP7&#10;TKLZtzG7avz3XUHocZiZb5hs3plaXKh1lWUFSRSDIM6trrhQ8PO9fp2AcB5ZY22ZFNzIwXz2/JRh&#10;qu2Vv+iy9YUIEHYpKii9b1IpXV6SQRfZhjh4e9sa9EG2hdQtXgPc1HIQx2NpsOKwUGJDy5Ly4/Zs&#10;FCDL8e/pY3Kkz/4gOawWya54WyvVe+kWUxCeOv8ffrQ3WsH7aAj3M+EIyNk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UJT2c8YAAADcAAAADwAAAAAAAAAAAAAAAACYAgAAZHJz&#10;L2Rvd25yZXYueG1sUEsFBgAAAAAEAAQA9QAAAIsDAAAAAA==&#10;" fillcolor="black" strokeweight="2pt"/>
            </v:group>
            <v:group id="_x0000_s1256" style="position:absolute;left:3365;top:9467;width:73;height:614" coordorigin="5615,9467" coordsize="73,614">
              <v:line id="直接连接符 668" o:spid="_x0000_s1257" style="position:absolute;visibility:visible" from="5654,9543" to="5654,100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Ur16L4AAADcAAAADwAAAGRycy9kb3ducmV2LnhtbERPTYvCMBC9L/gfwgh7W1M9lFKNsiii&#10;V6ugx6EZm7LNpDSj1n+/OSzs8fG+V5vRd+pJQ2wDG5jPMlDEdbAtNwYu5/1XASoKssUuMBl4U4TN&#10;evKxwtKGF5/oWUmjUgjHEg04kb7UOtaOPMZZ6IkTdw+DR0lwaLQd8JXCfacXWZZrjy2nBoc9bR3V&#10;P9XDG/DXtqvnJOed8K3ZF5XbFoeTMZ/T8XsJSmiUf/Gf+2gN5Hlam86kI6DXvwA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AhSvXovgAAANwAAAAPAAAAAAAAAAAAAAAAAKEC&#10;AABkcnMvZG93bnJldi54bWxQSwUGAAAAAAQABAD5AAAAjAMAAAAA&#10;" strokeweight="1.5pt"/>
              <v:shape id="流程图: 联系 743" o:spid="_x0000_s1258" type="#_x0000_t120" style="position:absolute;left:5615;top:9467;width:73;height:71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JT2c8YA&#10;AADcAAAADwAAAGRycy9kb3ducmV2LnhtbESPQWvCQBSE74X+h+UVvEiziVorMauIIkihh9rW8yP7&#10;TKLZtzG7avz3XUHocZiZb5hs3plaXKh1lWUFSRSDIM6trrhQ8PO9fp2AcB5ZY22ZFNzIwXz2/JRh&#10;qu2Vv+iy9YUIEHYpKii9b1IpXV6SQRfZhjh4e9sa9EG2hdQtXgPc1HIQx2NpsOKwUGJDy5Ly4/Zs&#10;FCDL8e/pY3Kkz/4gOawWya54WyvVe+kWUxCeOv8ffrQ3WsH7aAj3M+EIyNk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UJT2c8YAAADcAAAADwAAAAAAAAAAAAAAAACYAgAAZHJz&#10;L2Rvd25yZXYueG1sUEsFBgAAAAAEAAQA9QAAAIsDAAAAAA==&#10;" fillcolor="black" strokeweight="2pt"/>
            </v:group>
            <v:shape id="文本框 5" o:spid="_x0000_s1259" type="#_x0000_t202" style="position:absolute;left:3083;top:10005;width:602;height:37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pR9PMMA&#10;AADcAAAADwAAAGRycy9kb3ducmV2LnhtbESPQWsCMRSE7wX/Q3iCt5rVg5XVKCIKRZCiFYq3x+a5&#10;Wd28rEmq6783hYLHYeabYabz1tbiRj5UjhUM+hkI4sLpiksFh+/1+xhEiMgaa8ek4EEB5rPO2xRz&#10;7e68o9s+liKVcMhRgYmxyaUMhSGLoe8a4uSdnLcYk/Sl1B7vqdzWcphlI2mx4rRgsKGloeKy/7UK&#10;PsZHbc5+0x5+tour+WpkvUKpVK/bLiYgIrXxFf6nP3XiRgP4O5OOgJw9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5pR9PMMAAADcAAAADwAAAAAAAAAAAAAAAACYAgAAZHJzL2Rv&#10;d25yZXYueG1sUEsFBgAAAAAEAAQA9QAAAIgDAAAAAA==&#10;" filled="f" stroked="f" strokeweight=".5pt">
              <v:path arrowok="t"/>
              <o:lock v:ext="edit" aspectratio="t"/>
              <v:textbox>
                <w:txbxContent>
                  <w:p w:rsidR="00C53D8C" w:rsidRPr="0073404A" w:rsidRDefault="00C53D8C" w:rsidP="00C53D8C">
                    <w:pPr>
                      <w:pStyle w:val="a3"/>
                      <w:spacing w:before="0" w:beforeAutospacing="0" w:after="0" w:afterAutospacing="0"/>
                      <w:jc w:val="both"/>
                      <w:rPr>
                        <w:b/>
                      </w:rPr>
                    </w:pPr>
                    <w:r>
                      <w:rPr>
                        <w:rFonts w:ascii="Times New Roman" w:hAnsi="Times New Roman" w:hint="eastAsia"/>
                        <w:b/>
                        <w:sz w:val="21"/>
                        <w:szCs w:val="21"/>
                      </w:rPr>
                      <w:t>-12</w:t>
                    </w:r>
                  </w:p>
                  <w:p w:rsidR="00C53D8C" w:rsidRDefault="00C53D8C" w:rsidP="00C53D8C">
                    <w:pPr>
                      <w:pStyle w:val="a3"/>
                      <w:spacing w:before="0" w:beforeAutospacing="0" w:after="0" w:afterAutospacing="0"/>
                      <w:jc w:val="both"/>
                    </w:pPr>
                    <w:r>
                      <w:rPr>
                        <w:rFonts w:cs="Times New Roman" w:hint="eastAsia"/>
                        <w:sz w:val="21"/>
                        <w:szCs w:val="21"/>
                      </w:rPr>
                      <w:t> </w:t>
                    </w:r>
                  </w:p>
                </w:txbxContent>
              </v:textbox>
            </v:shape>
            <v:shape id="文本框 5" o:spid="_x0000_s1260" type="#_x0000_t202" style="position:absolute;left:10297;top:9467;width:514;height:37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67UocEA&#10;AADcAAAADwAAAGRycy9kb3ducmV2LnhtbERPTWsCMRC9F/wPYQRvNWsPVrZGEbEgQilVQbwNm+lm&#10;281kTaJu/33nUOjx8b7ny9636kYxNYENTMYFKOIq2IZrA8fD6+MMVMrIFtvAZOCHEiwXg4c5ljbc&#10;+YNu+1wrCeFUogGXc1dqnSpHHtM4dMTCfYboMQuMtbYR7xLuW/1UFFPtsWFpcNjR2lH1vb96A8+z&#10;s3VfcdcfT2+ri3vvdLtBbcxo2K9eQGXq87/4z7214pvKWjkjR0Avfg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eu1KHBAAAA3AAAAA8AAAAAAAAAAAAAAAAAmAIAAGRycy9kb3du&#10;cmV2LnhtbFBLBQYAAAAABAAEAPUAAACGAwAAAAA=&#10;" filled="f" stroked="f" strokeweight=".5pt">
              <v:path arrowok="t"/>
              <o:lock v:ext="edit" aspectratio="t"/>
              <v:textbox>
                <w:txbxContent>
                  <w:p w:rsidR="00C53D8C" w:rsidRDefault="00C53D8C" w:rsidP="00C53D8C">
                    <w:pPr>
                      <w:pStyle w:val="a3"/>
                      <w:spacing w:before="0" w:beforeAutospacing="0" w:after="0" w:afterAutospacing="0"/>
                      <w:jc w:val="both"/>
                    </w:pPr>
                    <w:r>
                      <w:rPr>
                        <w:rFonts w:ascii="Times New Roman" w:hAnsi="Times New Roman"/>
                        <w:b/>
                        <w:sz w:val="21"/>
                        <w:szCs w:val="21"/>
                      </w:rPr>
                      <w:t>…</w:t>
                    </w:r>
                    <w:r>
                      <w:rPr>
                        <w:rFonts w:cs="Times New Roman" w:hint="eastAsia"/>
                        <w:sz w:val="21"/>
                        <w:szCs w:val="21"/>
                      </w:rPr>
                      <w:t> </w:t>
                    </w:r>
                  </w:p>
                </w:txbxContent>
              </v:textbox>
            </v:shape>
            <v:shape id="文本框 5" o:spid="_x0000_s1261" type="#_x0000_t202" style="position:absolute;left:1694;top:9438;width:461;height:37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67UocEA&#10;AADcAAAADwAAAGRycy9kb3ducmV2LnhtbERPTWsCMRC9F/wPYQRvNWsPVrZGEbEgQilVQbwNm+lm&#10;281kTaJu/33nUOjx8b7ny9636kYxNYENTMYFKOIq2IZrA8fD6+MMVMrIFtvAZOCHEiwXg4c5ljbc&#10;+YNu+1wrCeFUogGXc1dqnSpHHtM4dMTCfYboMQuMtbYR7xLuW/1UFFPtsWFpcNjR2lH1vb96A8+z&#10;s3VfcdcfT2+ri3vvdLtBbcxo2K9eQGXq87/4z7214pvKWjkjR0Avfg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eu1KHBAAAA3AAAAA8AAAAAAAAAAAAAAAAAmAIAAGRycy9kb3du&#10;cmV2LnhtbFBLBQYAAAAABAAEAPUAAACGAwAAAAA=&#10;" filled="f" stroked="f" strokeweight=".5pt">
              <v:path arrowok="t"/>
              <o:lock v:ext="edit" aspectratio="t"/>
              <v:textbox>
                <w:txbxContent>
                  <w:p w:rsidR="00C53D8C" w:rsidRPr="0073404A" w:rsidRDefault="00C53D8C" w:rsidP="00C53D8C">
                    <w:pPr>
                      <w:pStyle w:val="a3"/>
                      <w:spacing w:before="0" w:beforeAutospacing="0" w:after="0" w:afterAutospacing="0"/>
                      <w:jc w:val="both"/>
                      <w:rPr>
                        <w:b/>
                      </w:rPr>
                    </w:pPr>
                    <w:r>
                      <w:rPr>
                        <w:rFonts w:ascii="Times New Roman" w:hAnsi="Times New Roman"/>
                        <w:b/>
                        <w:sz w:val="21"/>
                        <w:szCs w:val="21"/>
                      </w:rPr>
                      <w:t>…</w:t>
                    </w:r>
                  </w:p>
                  <w:p w:rsidR="00C53D8C" w:rsidRDefault="00C53D8C" w:rsidP="00C53D8C">
                    <w:pPr>
                      <w:pStyle w:val="a3"/>
                      <w:spacing w:before="0" w:beforeAutospacing="0" w:after="0" w:afterAutospacing="0"/>
                      <w:jc w:val="both"/>
                    </w:pPr>
                    <w:r>
                      <w:rPr>
                        <w:rFonts w:cs="Times New Roman" w:hint="eastAsia"/>
                        <w:sz w:val="21"/>
                        <w:szCs w:val="21"/>
                      </w:rPr>
                      <w:t> </w:t>
                    </w:r>
                  </w:p>
                </w:txbxContent>
              </v:textbox>
            </v:shape>
            <v:shape id="文本框 5" o:spid="_x0000_s1262" type="#_x0000_t202" style="position:absolute;left:5939;top:8300;width:695;height:49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67UocEA&#10;AADcAAAADwAAAGRycy9kb3ducmV2LnhtbERPTWsCMRC9F/wPYQRvNWsPVrZGEbEgQilVQbwNm+lm&#10;281kTaJu/33nUOjx8b7ny9636kYxNYENTMYFKOIq2IZrA8fD6+MMVMrIFtvAZOCHEiwXg4c5ljbc&#10;+YNu+1wrCeFUogGXc1dqnSpHHtM4dMTCfYboMQuMtbYR7xLuW/1UFFPtsWFpcNjR2lH1vb96A8+z&#10;s3VfcdcfT2+ri3vvdLtBbcxo2K9eQGXq87/4z7214pvKWjkjR0Avfg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eu1KHBAAAA3AAAAA8AAAAAAAAAAAAAAAAAmAIAAGRycy9kb3du&#10;cmV2LnhtbFBLBQYAAAAABAAEAPUAAACGAwAAAAA=&#10;" filled="f" stroked="f" strokeweight=".5pt">
              <v:path arrowok="t"/>
              <o:lock v:ext="edit" aspectratio="t"/>
              <v:textbox>
                <w:txbxContent>
                  <w:p w:rsidR="00C53D8C" w:rsidRPr="0073404A" w:rsidRDefault="00C53D8C" w:rsidP="00C53D8C">
                    <w:pPr>
                      <w:pStyle w:val="a3"/>
                      <w:spacing w:before="0" w:beforeAutospacing="0" w:after="0" w:afterAutospacing="0"/>
                      <w:jc w:val="both"/>
                      <w:rPr>
                        <w:b/>
                      </w:rPr>
                    </w:pPr>
                    <w:r>
                      <w:rPr>
                        <w:rFonts w:ascii="Times New Roman" w:hAnsi="Times New Roman"/>
                        <w:b/>
                        <w:sz w:val="21"/>
                        <w:szCs w:val="21"/>
                      </w:rPr>
                      <w:t>x</w:t>
                    </w:r>
                    <w:r>
                      <w:rPr>
                        <w:rFonts w:ascii="Times New Roman" w:hAnsi="Times New Roman" w:hint="eastAsia"/>
                        <w:b/>
                        <w:sz w:val="21"/>
                        <w:szCs w:val="21"/>
                      </w:rPr>
                      <w:t>[n]</w:t>
                    </w:r>
                  </w:p>
                  <w:p w:rsidR="00C53D8C" w:rsidRDefault="00C53D8C" w:rsidP="00C53D8C">
                    <w:pPr>
                      <w:pStyle w:val="a3"/>
                      <w:spacing w:before="0" w:beforeAutospacing="0" w:after="0" w:afterAutospacing="0"/>
                      <w:jc w:val="both"/>
                    </w:pPr>
                    <w:r>
                      <w:rPr>
                        <w:rFonts w:cs="Times New Roman" w:hint="eastAsia"/>
                        <w:sz w:val="21"/>
                        <w:szCs w:val="21"/>
                      </w:rPr>
                      <w:t> </w:t>
                    </w:r>
                  </w:p>
                </w:txbxContent>
              </v:textbox>
            </v:shape>
            <v:shape id="流程图: 联系 743" o:spid="_x0000_s1263" type="#_x0000_t120" style="position:absolute;left:7135;top:10637;width:73;height:71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JT2c8YA&#10;AADcAAAADwAAAGRycy9kb3ducmV2LnhtbESPQWvCQBSE74X+h+UVvEiziVorMauIIkihh9rW8yP7&#10;TKLZtzG7avz3XUHocZiZb5hs3plaXKh1lWUFSRSDIM6trrhQ8PO9fp2AcB5ZY22ZFNzIwXz2/JRh&#10;qu2Vv+iy9YUIEHYpKii9b1IpXV6SQRfZhjh4e9sa9EG2hdQtXgPc1HIQx2NpsOKwUGJDy5Ly4/Zs&#10;FCDL8e/pY3Kkz/4gOawWya54WyvVe+kWUxCeOv8ffrQ3WsH7aAj3M+EIyNk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UJT2c8YAAADcAAAADwAAAAAAAAAAAAAAAACYAgAAZHJz&#10;L2Rvd25yZXYueG1sUEsFBgAAAAAEAAQA9QAAAIsDAAAAAA==&#10;" fillcolor="black" strokeweight="2pt"/>
            <v:shape id="流程图: 联系 743" o:spid="_x0000_s1264" type="#_x0000_t120" style="position:absolute;left:6905;top:10047;width:73;height:71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JT2c8YA&#10;AADcAAAADwAAAGRycy9kb3ducmV2LnhtbESPQWvCQBSE74X+h+UVvEiziVorMauIIkihh9rW8yP7&#10;TKLZtzG7avz3XUHocZiZb5hs3plaXKh1lWUFSRSDIM6trrhQ8PO9fp2AcB5ZY22ZFNzIwXz2/JRh&#10;qu2Vv+iy9YUIEHYpKii9b1IpXV6SQRfZhjh4e9sa9EG2hdQtXgPc1HIQx2NpsOKwUGJDy5Ly4/Zs&#10;FCDL8e/pY3Kkz/4gOawWya54WyvVe+kWUxCeOv8ffrQ3WsH7aAj3M+EIyNk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UJT2c8YAAADcAAAADwAAAAAAAAAAAAAAAACYAgAAZHJz&#10;L2Rvd25yZXYueG1sUEsFBgAAAAAEAAQA9QAAAIsDAAAAAA==&#10;" fillcolor="black" strokeweight="2pt"/>
            <v:line id="直接连接符 668" o:spid="_x0000_s1265" style="position:absolute;visibility:visible" from="7423,9021" to="7424,100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Ur16L4AAADcAAAADwAAAGRycy9kb3ducmV2LnhtbERPTYvCMBC9L/gfwgh7W1M9lFKNsiii&#10;V6ugx6EZm7LNpDSj1n+/OSzs8fG+V5vRd+pJQ2wDG5jPMlDEdbAtNwYu5/1XASoKssUuMBl4U4TN&#10;evKxwtKGF5/oWUmjUgjHEg04kb7UOtaOPMZZ6IkTdw+DR0lwaLQd8JXCfacXWZZrjy2nBoc9bR3V&#10;P9XDG/DXtqvnJOed8K3ZF5XbFoeTMZ/T8XsJSmiUf/Gf+2gN5Hlam86kI6DXvwA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AhSvXovgAAANwAAAAPAAAAAAAAAAAAAAAAAKEC&#10;AABkcnMvZG93bnJldi54bWxQSwUGAAAAAAQABAD5AAAAjAMAAAAA&#10;" strokeweight="1.5pt"/>
            <v:shape id="流程图: 联系 743" o:spid="_x0000_s1266" type="#_x0000_t120" style="position:absolute;left:7384;top:8939;width:73;height:74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JT2c8YA&#10;AADcAAAADwAAAGRycy9kb3ducmV2LnhtbESPQWvCQBSE74X+h+UVvEiziVorMauIIkihh9rW8yP7&#10;TKLZtzG7avz3XUHocZiZb5hs3plaXKh1lWUFSRSDIM6trrhQ8PO9fp2AcB5ZY22ZFNzIwXz2/JRh&#10;qu2Vv+iy9YUIEHYpKii9b1IpXV6SQRfZhjh4e9sa9EG2hdQtXgPc1HIQx2NpsOKwUGJDy5Ly4/Zs&#10;FCDL8e/pY3Kkz/4gOawWya54WyvVe+kWUxCeOv8ffrQ3WsH7aAj3M+EIyNk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UJT2c8YAAADcAAAADwAAAAAAAAAAAAAAAACYAgAAZHJz&#10;L2Rvd25yZXYueG1sUEsFBgAAAAAEAAQA9QAAAIsDAAAAAA==&#10;" fillcolor="black" strokeweight="2pt"/>
            <v:line id="直接连接符 668" o:spid="_x0000_s1267" style="position:absolute;visibility:visible" from="8598,10083" to="8599,106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Ur16L4AAADcAAAADwAAAGRycy9kb3ducmV2LnhtbERPTYvCMBC9L/gfwgh7W1M9lFKNsiii&#10;V6ugx6EZm7LNpDSj1n+/OSzs8fG+V5vRd+pJQ2wDG5jPMlDEdbAtNwYu5/1XASoKssUuMBl4U4TN&#10;evKxwtKGF5/oWUmjUgjHEg04kb7UOtaOPMZZ6IkTdw+DR0lwaLQd8JXCfacXWZZrjy2nBoc9bR3V&#10;P9XDG/DXtqvnJOed8K3ZF5XbFoeTMZ/T8XsJSmiUf/Gf+2gN5Hlam86kI6DXvwA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AhSvXovgAAANwAAAAPAAAAAAAAAAAAAAAAAKEC&#10;AABkcnMvZG93bnJldi54bWxQSwUGAAAAAAQABAD5AAAAjAMAAAAA&#10;" strokeweight="1.5pt"/>
            <v:shape id="流程图: 联系 743" o:spid="_x0000_s1268" type="#_x0000_t120" style="position:absolute;left:8335;top:10046;width:73;height:71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JT2c8YA&#10;AADcAAAADwAAAGRycy9kb3ducmV2LnhtbESPQWvCQBSE74X+h+UVvEiziVorMauIIkihh9rW8yP7&#10;TKLZtzG7avz3XUHocZiZb5hs3plaXKh1lWUFSRSDIM6trrhQ8PO9fp2AcB5ZY22ZFNzIwXz2/JRh&#10;qu2Vv+iy9YUIEHYpKii9b1IpXV6SQRfZhjh4e9sa9EG2hdQtXgPc1HIQx2NpsOKwUGJDy5Ly4/Zs&#10;FCDL8e/pY3Kkz/4gOawWya54WyvVe+kWUxCeOv8ffrQ3WsH7aAj3M+EIyNk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UJT2c8YAAADcAAAADwAAAAAAAAAAAAAAAACYAgAAZHJz&#10;L2Rvd25yZXYueG1sUEsFBgAAAAAEAAQA9QAAAIsDAAAAAA==&#10;" fillcolor="black" strokeweight="2pt"/>
            <v:shape id="流程图: 联系 743" o:spid="_x0000_s1269" type="#_x0000_t120" style="position:absolute;left:8565;top:10636;width:73;height:71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JT2c8YA&#10;AADcAAAADwAAAGRycy9kb3ducmV2LnhtbESPQWvCQBSE74X+h+UVvEiziVorMauIIkihh9rW8yP7&#10;TKLZtzG7avz3XUHocZiZb5hs3plaXKh1lWUFSRSDIM6trrhQ8PO9fp2AcB5ZY22ZFNzIwXz2/JRh&#10;qu2Vv+iy9YUIEHYpKii9b1IpXV6SQRfZhjh4e9sa9EG2hdQtXgPc1HIQx2NpsOKwUGJDy5Ly4/Zs&#10;FCDL8e/pY3Kkz/4gOawWya54WyvVe+kWUxCeOv8ffrQ3WsH7aAj3M+EIyNk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UJT2c8YAAADcAAAADwAAAAAAAAAAAAAAAACYAgAAZHJz&#10;L2Rvd25yZXYueG1sUEsFBgAAAAAEAAQA9QAAAIsDAAAAAA==&#10;" fillcolor="black" strokeweight="2pt"/>
            <v:line id="直接连接符 668" o:spid="_x0000_s1270" style="position:absolute;visibility:visible" from="8853,9020" to="8854,1009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Ur16L4AAADcAAAADwAAAGRycy9kb3ducmV2LnhtbERPTYvCMBC9L/gfwgh7W1M9lFKNsiii&#10;V6ugx6EZm7LNpDSj1n+/OSzs8fG+V5vRd+pJQ2wDG5jPMlDEdbAtNwYu5/1XASoKssUuMBl4U4TN&#10;evKxwtKGF5/oWUmjUgjHEg04kb7UOtaOPMZZ6IkTdw+DR0lwaLQd8JXCfacXWZZrjy2nBoc9bR3V&#10;P9XDG/DXtqvnJOed8K3ZF5XbFoeTMZ/T8XsJSmiUf/Gf+2gN5Hlam86kI6DXvwA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AhSvXovgAAANwAAAAPAAAAAAAAAAAAAAAAAKEC&#10;AABkcnMvZG93bnJldi54bWxQSwUGAAAAAAQABAD5AAAAjAMAAAAA&#10;" strokeweight="1.5pt"/>
            <v:shape id="流程图: 联系 743" o:spid="_x0000_s1271" type="#_x0000_t120" style="position:absolute;left:8814;top:8938;width:73;height:74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JT2c8YA&#10;AADcAAAADwAAAGRycy9kb3ducmV2LnhtbESPQWvCQBSE74X+h+UVvEiziVorMauIIkihh9rW8yP7&#10;TKLZtzG7avz3XUHocZiZb5hs3plaXKh1lWUFSRSDIM6trrhQ8PO9fp2AcB5ZY22ZFNzIwXz2/JRh&#10;qu2Vv+iy9YUIEHYpKii9b1IpXV6SQRfZhjh4e9sa9EG2hdQtXgPc1HIQx2NpsOKwUGJDy5Ly4/Zs&#10;FCDL8e/pY3Kkz/4gOawWya54WyvVe+kWUxCeOv8ffrQ3WsH7aAj3M+EIyNk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UJT2c8YAAADcAAAADwAAAAAAAAAAAAAAAACYAgAAZHJz&#10;L2Rvd25yZXYueG1sUEsFBgAAAAAEAAQA9QAAAIsDAAAAAA==&#10;" fillcolor="black" strokeweight="2pt"/>
            <v:shape id="流程图: 联系 743" o:spid="_x0000_s1272" type="#_x0000_t120" style="position:absolute;left:7874;top:8938;width:73;height:74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JT2c8YA&#10;AADcAAAADwAAAGRycy9kb3ducmV2LnhtbESPQWvCQBSE74X+h+UVvEiziVorMauIIkihh9rW8yP7&#10;TKLZtzG7avz3XUHocZiZb5hs3plaXKh1lWUFSRSDIM6trrhQ8PO9fp2AcB5ZY22ZFNzIwXz2/JRh&#10;qu2Vv+iy9YUIEHYpKii9b1IpXV6SQRfZhjh4e9sa9EG2hdQtXgPc1HIQx2NpsOKwUGJDy5Ly4/Zs&#10;FCDL8e/pY3Kkz/4gOawWya54WyvVe+kWUxCeOv8ffrQ3WsH7aAj3M+EIyNk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UJT2c8YAAADcAAAADwAAAAAAAAAAAAAAAACYAgAAZHJz&#10;L2Rvd25yZXYueG1sUEsFBgAAAAAEAAQA9QAAAIsDAAAAAA==&#10;" fillcolor="black" strokeweight="2pt"/>
            <v:line id="直接连接符 668" o:spid="_x0000_s1273" style="position:absolute;visibility:visible" from="7913,9020" to="7914,1009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Ur16L4AAADcAAAADwAAAGRycy9kb3ducmV2LnhtbERPTYvCMBC9L/gfwgh7W1M9lFKNsiii&#10;V6ugx6EZm7LNpDSj1n+/OSzs8fG+V5vRd+pJQ2wDG5jPMlDEdbAtNwYu5/1XASoKssUuMBl4U4TN&#10;evKxwtKGF5/oWUmjUgjHEg04kb7UOtaOPMZZ6IkTdw+DR0lwaLQd8JXCfacXWZZrjy2nBoc9bR3V&#10;P9XDG/DXtqvnJOed8K3ZF5XbFoeTMZ/T8XsJSmiUf/Gf+2gN5Hlam86kI6DXvwA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AhSvXovgAAANwAAAAPAAAAAAAAAAAAAAAAAKEC&#10;AABkcnMvZG93bnJldi54bWxQSwUGAAAAAAQABAD5AAAAjAMAAAAA&#10;" strokeweight="1.5pt"/>
            <v:group id="_x0000_s1274" style="position:absolute;left:8095;top:10086;width:73;height:614;rotation:180" coordorigin="5615,9467" coordsize="73,614">
              <v:line id="直接连接符 668" o:spid="_x0000_s1275" style="position:absolute;visibility:visible" from="5654,9543" to="5654,100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Ur16L4AAADcAAAADwAAAGRycy9kb3ducmV2LnhtbERPTYvCMBC9L/gfwgh7W1M9lFKNsiii&#10;V6ugx6EZm7LNpDSj1n+/OSzs8fG+V5vRd+pJQ2wDG5jPMlDEdbAtNwYu5/1XASoKssUuMBl4U4TN&#10;evKxwtKGF5/oWUmjUgjHEg04kb7UOtaOPMZZ6IkTdw+DR0lwaLQd8JXCfacXWZZrjy2nBoc9bR3V&#10;P9XDG/DXtqvnJOed8K3ZF5XbFoeTMZ/T8XsJSmiUf/Gf+2gN5Hlam86kI6DXvwA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AhSvXovgAAANwAAAAPAAAAAAAAAAAAAAAAAKEC&#10;AABkcnMvZG93bnJldi54bWxQSwUGAAAAAAQABAD5AAAAjAMAAAAA&#10;" strokeweight="1.5pt"/>
              <v:shape id="流程图: 联系 743" o:spid="_x0000_s1276" type="#_x0000_t120" style="position:absolute;left:5615;top:9467;width:73;height:71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JT2c8YA&#10;AADcAAAADwAAAGRycy9kb3ducmV2LnhtbESPQWvCQBSE74X+h+UVvEiziVorMauIIkihh9rW8yP7&#10;TKLZtzG7avz3XUHocZiZb5hs3plaXKh1lWUFSRSDIM6trrhQ8PO9fp2AcB5ZY22ZFNzIwXz2/JRh&#10;qu2Vv+iy9YUIEHYpKii9b1IpXV6SQRfZhjh4e9sa9EG2hdQtXgPc1HIQx2NpsOKwUGJDy5Ly4/Zs&#10;FCDL8e/pY3Kkz/4gOawWya54WyvVe+kWUxCeOv8ffrQ3WsH7aAj3M+EIyNk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UJT2c8YAAADcAAAADwAAAAAAAAAAAAAAAACYAgAAZHJz&#10;L2Rvd25yZXYueG1sUEsFBgAAAAAEAAQA9QAAAIsDAAAAAA==&#10;" fillcolor="black" strokeweight="2pt"/>
            </v:group>
            <v:group id="_x0000_s1277" style="position:absolute;left:7635;top:9476;width:73;height:614" coordorigin="5615,9467" coordsize="73,614">
              <v:line id="直接连接符 668" o:spid="_x0000_s1278" style="position:absolute;visibility:visible" from="5654,9543" to="5654,100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Ur16L4AAADcAAAADwAAAGRycy9kb3ducmV2LnhtbERPTYvCMBC9L/gfwgh7W1M9lFKNsiii&#10;V6ugx6EZm7LNpDSj1n+/OSzs8fG+V5vRd+pJQ2wDG5jPMlDEdbAtNwYu5/1XASoKssUuMBl4U4TN&#10;evKxwtKGF5/oWUmjUgjHEg04kb7UOtaOPMZZ6IkTdw+DR0lwaLQd8JXCfacXWZZrjy2nBoc9bR3V&#10;P9XDG/DXtqvnJOed8K3ZF5XbFoeTMZ/T8XsJSmiUf/Gf+2gN5Hlam86kI6DXvwA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AhSvXovgAAANwAAAAPAAAAAAAAAAAAAAAAAKEC&#10;AABkcnMvZG93bnJldi54bWxQSwUGAAAAAAQABAD5AAAAjAMAAAAA&#10;" strokeweight="1.5pt"/>
              <v:shape id="流程图: 联系 743" o:spid="_x0000_s1279" type="#_x0000_t120" style="position:absolute;left:5615;top:9467;width:73;height:71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JT2c8YA&#10;AADcAAAADwAAAGRycy9kb3ducmV2LnhtbESPQWvCQBSE74X+h+UVvEiziVorMauIIkihh9rW8yP7&#10;TKLZtzG7avz3XUHocZiZb5hs3plaXKh1lWUFSRSDIM6trrhQ8PO9fp2AcB5ZY22ZFNzIwXz2/JRh&#10;qu2Vv+iy9YUIEHYpKii9b1IpXV6SQRfZhjh4e9sa9EG2hdQtXgPc1HIQx2NpsOKwUGJDy5Ly4/Zs&#10;FCDL8e/pY3Kkz/4gOawWya54WyvVe+kWUxCeOv8ffrQ3WsH7aAj3M+EIyNk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UJT2c8YAAADcAAAADwAAAAAAAAAAAAAAAACYAgAAZHJz&#10;L2Rvd25yZXYueG1sUEsFBgAAAAAEAAQA9QAAAIsDAAAAAA==&#10;" fillcolor="black" strokeweight="2pt"/>
            </v:group>
            <v:line id="直接连接符 668" o:spid="_x0000_s1280" style="position:absolute;visibility:visible" from="9363,9020" to="9364,1009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Ur16L4AAADcAAAADwAAAGRycy9kb3ducmV2LnhtbERPTYvCMBC9L/gfwgh7W1M9lFKNsiii&#10;V6ugx6EZm7LNpDSj1n+/OSzs8fG+V5vRd+pJQ2wDG5jPMlDEdbAtNwYu5/1XASoKssUuMBl4U4TN&#10;evKxwtKGF5/oWUmjUgjHEg04kb7UOtaOPMZZ6IkTdw+DR0lwaLQd8JXCfacXWZZrjy2nBoc9bR3V&#10;P9XDG/DXtqvnJOed8K3ZF5XbFoeTMZ/T8XsJSmiUf/Gf+2gN5Hlam86kI6DXvwA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AhSvXovgAAANwAAAAPAAAAAAAAAAAAAAAAAKEC&#10;AABkcnMvZG93bnJldi54bWxQSwUGAAAAAAQABAD5AAAAjAMAAAAA&#10;" strokeweight="1.5pt"/>
            <v:shape id="流程图: 联系 743" o:spid="_x0000_s1281" type="#_x0000_t120" style="position:absolute;left:9324;top:8938;width:73;height:74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JT2c8YA&#10;AADcAAAADwAAAGRycy9kb3ducmV2LnhtbESPQWvCQBSE74X+h+UVvEiziVorMauIIkihh9rW8yP7&#10;TKLZtzG7avz3XUHocZiZb5hs3plaXKh1lWUFSRSDIM6trrhQ8PO9fp2AcB5ZY22ZFNzIwXz2/JRh&#10;qu2Vv+iy9YUIEHYpKii9b1IpXV6SQRfZhjh4e9sa9EG2hdQtXgPc1HIQx2NpsOKwUGJDy5Ly4/Zs&#10;FCDL8e/pY3Kkz/4gOawWya54WyvVe+kWUxCeOv8ffrQ3WsH7aAj3M+EIyNk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UJT2c8YAAADcAAAADwAAAAAAAAAAAAAAAACYAgAAZHJz&#10;L2Rvd25yZXYueG1sUEsFBgAAAAAEAAQA9QAAAIsDAAAAAA==&#10;" fillcolor="black" strokeweight="2pt"/>
            <v:group id="_x0000_s1282" style="position:absolute;left:9545;top:10086;width:73;height:614;rotation:180" coordorigin="5615,9467" coordsize="73,614">
              <v:line id="直接连接符 668" o:spid="_x0000_s1283" style="position:absolute;visibility:visible" from="5654,9543" to="5654,100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Ur16L4AAADcAAAADwAAAGRycy9kb3ducmV2LnhtbERPTYvCMBC9L/gfwgh7W1M9lFKNsiii&#10;V6ugx6EZm7LNpDSj1n+/OSzs8fG+V5vRd+pJQ2wDG5jPMlDEdbAtNwYu5/1XASoKssUuMBl4U4TN&#10;evKxwtKGF5/oWUmjUgjHEg04kb7UOtaOPMZZ6IkTdw+DR0lwaLQd8JXCfacXWZZrjy2nBoc9bR3V&#10;P9XDG/DXtqvnJOed8K3ZF5XbFoeTMZ/T8XsJSmiUf/Gf+2gN5Hlam86kI6DXvwA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AhSvXovgAAANwAAAAPAAAAAAAAAAAAAAAAAKEC&#10;AABkcnMvZG93bnJldi54bWxQSwUGAAAAAAQABAD5AAAAjAMAAAAA&#10;" strokeweight="1.5pt"/>
              <v:shape id="流程图: 联系 743" o:spid="_x0000_s1284" type="#_x0000_t120" style="position:absolute;left:5615;top:9467;width:73;height:71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JT2c8YA&#10;AADcAAAADwAAAGRycy9kb3ducmV2LnhtbESPQWvCQBSE74X+h+UVvEiziVorMauIIkihh9rW8yP7&#10;TKLZtzG7avz3XUHocZiZb5hs3plaXKh1lWUFSRSDIM6trrhQ8PO9fp2AcB5ZY22ZFNzIwXz2/JRh&#10;qu2Vv+iy9YUIEHYpKii9b1IpXV6SQRfZhjh4e9sa9EG2hdQtXgPc1HIQx2NpsOKwUGJDy5Ly4/Zs&#10;FCDL8e/pY3Kkz/4gOawWya54WyvVe+kWUxCeOv8ffrQ3WsH7aAj3M+EIyNk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UJT2c8YAAADcAAAADwAAAAAAAAAAAAAAAACYAgAAZHJz&#10;L2Rvd25yZXYueG1sUEsFBgAAAAAEAAQA9QAAAIsDAAAAAA==&#10;" fillcolor="black" strokeweight="2pt"/>
            </v:group>
            <v:line id="直接连接符 668" o:spid="_x0000_s1285" style="position:absolute;visibility:visible" from="10048,10083" to="10049,106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Ur16L4AAADcAAAADwAAAGRycy9kb3ducmV2LnhtbERPTYvCMBC9L/gfwgh7W1M9lFKNsiii&#10;V6ugx6EZm7LNpDSj1n+/OSzs8fG+V5vRd+pJQ2wDG5jPMlDEdbAtNwYu5/1XASoKssUuMBl4U4TN&#10;evKxwtKGF5/oWUmjUgjHEg04kb7UOtaOPMZZ6IkTdw+DR0lwaLQd8JXCfacXWZZrjy2nBoc9bR3V&#10;P9XDG/DXtqvnJOed8K3ZF5XbFoeTMZ/T8XsJSmiUf/Gf+2gN5Hlam86kI6DXvwA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AhSvXovgAAANwAAAAPAAAAAAAAAAAAAAAAAKEC&#10;AABkcnMvZG93bnJldi54bWxQSwUGAAAAAAQABAD5AAAAjAMAAAAA&#10;" strokeweight="1.5pt"/>
            <v:shape id="流程图: 联系 743" o:spid="_x0000_s1286" type="#_x0000_t120" style="position:absolute;left:10015;top:10636;width:73;height:71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JT2c8YA&#10;AADcAAAADwAAAGRycy9kb3ducmV2LnhtbESPQWvCQBSE74X+h+UVvEiziVorMauIIkihh9rW8yP7&#10;TKLZtzG7avz3XUHocZiZb5hs3plaXKh1lWUFSRSDIM6trrhQ8PO9fp2AcB5ZY22ZFNzIwXz2/JRh&#10;qu2Vv+iy9YUIEHYpKii9b1IpXV6SQRfZhjh4e9sa9EG2hdQtXgPc1HIQx2NpsOKwUGJDy5Ly4/Zs&#10;FCDL8e/pY3Kkz/4gOawWya54WyvVe+kWUxCeOv8ffrQ3WsH7aAj3M+EIyNk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UJT2c8YAAADcAAAADwAAAAAAAAAAAAAAAACYAgAAZHJz&#10;L2Rvd25yZXYueG1sUEsFBgAAAAAEAAQA9QAAAIsDAAAAAA==&#10;" fillcolor="black" strokeweight="2pt"/>
            <v:shape id="流程图: 联系 743" o:spid="_x0000_s1287" type="#_x0000_t120" style="position:absolute;left:9785;top:10046;width:73;height:71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JT2c8YA&#10;AADcAAAADwAAAGRycy9kb3ducmV2LnhtbESPQWvCQBSE74X+h+UVvEiziVorMauIIkihh9rW8yP7&#10;TKLZtzG7avz3XUHocZiZb5hs3plaXKh1lWUFSRSDIM6trrhQ8PO9fp2AcB5ZY22ZFNzIwXz2/JRh&#10;qu2Vv+iy9YUIEHYpKii9b1IpXV6SQRfZhjh4e9sa9EG2hdQtXgPc1HIQx2NpsOKwUGJDy5Ly4/Zs&#10;FCDL8e/pY3Kkz/4gOawWya54WyvVe+kWUxCeOv8ffrQ3WsH7aAj3M+EIyNk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UJT2c8YAAADcAAAADwAAAAAAAAAAAAAAAACYAgAAZHJz&#10;L2Rvd25yZXYueG1sUEsFBgAAAAAEAAQA9QAAAIsDAAAAAA==&#10;" fillcolor="black" strokeweight="2pt"/>
            <v:line id="直接连接符 668" o:spid="_x0000_s1288" style="position:absolute;visibility:visible" from="10303,9020" to="10304,1009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Ur16L4AAADcAAAADwAAAGRycy9kb3ducmV2LnhtbERPTYvCMBC9L/gfwgh7W1M9lFKNsiii&#10;V6ugx6EZm7LNpDSj1n+/OSzs8fG+V5vRd+pJQ2wDG5jPMlDEdbAtNwYu5/1XASoKssUuMBl4U4TN&#10;evKxwtKGF5/oWUmjUgjHEg04kb7UOtaOPMZZ6IkTdw+DR0lwaLQd8JXCfacXWZZrjy2nBoc9bR3V&#10;P9XDG/DXtqvnJOed8K3ZF5XbFoeTMZ/T8XsJSmiUf/Gf+2gN5Hlam86kI6DXvwA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AhSvXovgAAANwAAAAPAAAAAAAAAAAAAAAAAKEC&#10;AABkcnMvZG93bnJldi54bWxQSwUGAAAAAAQABAD5AAAAjAMAAAAA&#10;" strokeweight="1.5pt"/>
            <v:shape id="流程图: 联系 743" o:spid="_x0000_s1289" type="#_x0000_t120" style="position:absolute;left:10264;top:8938;width:73;height:74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JT2c8YA&#10;AADcAAAADwAAAGRycy9kb3ducmV2LnhtbESPQWvCQBSE74X+h+UVvEiziVorMauIIkihh9rW8yP7&#10;TKLZtzG7avz3XUHocZiZb5hs3plaXKh1lWUFSRSDIM6trrhQ8PO9fp2AcB5ZY22ZFNzIwXz2/JRh&#10;qu2Vv+iy9YUIEHYpKii9b1IpXV6SQRfZhjh4e9sa9EG2hdQtXgPc1HIQx2NpsOKwUGJDy5Ly4/Zs&#10;FCDL8e/pY3Kkz/4gOawWya54WyvVe+kWUxCeOv8ffrQ3WsH7aAj3M+EIyNk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UJT2c8YAAADcAAAADwAAAAAAAAAAAAAAAACYAgAAZHJz&#10;L2Rvd25yZXYueG1sUEsFBgAAAAAEAAQA9QAAAIsDAAAAAA==&#10;" fillcolor="black" strokeweight="2pt"/>
            <v:line id="直接连接符 668" o:spid="_x0000_s1290" style="position:absolute;visibility:visible" from="5063,9020" to="5064,1009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Ur16L4AAADcAAAADwAAAGRycy9kb3ducmV2LnhtbERPTYvCMBC9L/gfwgh7W1M9lFKNsiii&#10;V6ugx6EZm7LNpDSj1n+/OSzs8fG+V5vRd+pJQ2wDG5jPMlDEdbAtNwYu5/1XASoKssUuMBl4U4TN&#10;evKxwtKGF5/oWUmjUgjHEg04kb7UOtaOPMZZ6IkTdw+DR0lwaLQd8JXCfacXWZZrjy2nBoc9bR3V&#10;P9XDG/DXtqvnJOed8K3ZF5XbFoeTMZ/T8XsJSmiUf/Gf+2gN5Hlam86kI6DXvwA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AhSvXovgAAANwAAAAPAAAAAAAAAAAAAAAAAKEC&#10;AABkcnMvZG93bnJldi54bWxQSwUGAAAAAAQABAD5AAAAjAMAAAAA&#10;" strokeweight="1.5pt"/>
            <v:shape id="流程图: 联系 743" o:spid="_x0000_s1291" type="#_x0000_t120" style="position:absolute;left:5024;top:8938;width:73;height:74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JT2c8YA&#10;AADcAAAADwAAAGRycy9kb3ducmV2LnhtbESPQWvCQBSE74X+h+UVvEiziVorMauIIkihh9rW8yP7&#10;TKLZtzG7avz3XUHocZiZb5hs3plaXKh1lWUFSRSDIM6trrhQ8PO9fp2AcB5ZY22ZFNzIwXz2/JRh&#10;qu2Vv+iy9YUIEHYpKii9b1IpXV6SQRfZhjh4e9sa9EG2hdQtXgPc1HIQx2NpsOKwUGJDy5Ly4/Zs&#10;FCDL8e/pY3Kkz/4gOawWya54WyvVe+kWUxCeOv8ffrQ3WsH7aAj3M+EIyNk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UJT2c8YAAADcAAAADwAAAAAAAAAAAAAAAACYAgAAZHJz&#10;L2Rvd25yZXYueG1sUEsFBgAAAAAEAAQA9QAAAIsDAAAAAA==&#10;" fillcolor="black" strokeweight="2pt"/>
            <v:group id="_x0000_s1292" style="position:absolute;left:5245;top:10086;width:73;height:614;rotation:180" coordorigin="5615,9467" coordsize="73,614">
              <v:line id="直接连接符 668" o:spid="_x0000_s1293" style="position:absolute;visibility:visible" from="5654,9543" to="5654,100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Ur16L4AAADcAAAADwAAAGRycy9kb3ducmV2LnhtbERPTYvCMBC9L/gfwgh7W1M9lFKNsiii&#10;V6ugx6EZm7LNpDSj1n+/OSzs8fG+V5vRd+pJQ2wDG5jPMlDEdbAtNwYu5/1XASoKssUuMBl4U4TN&#10;evKxwtKGF5/oWUmjUgjHEg04kb7UOtaOPMZZ6IkTdw+DR0lwaLQd8JXCfacXWZZrjy2nBoc9bR3V&#10;P9XDG/DXtqvnJOed8K3ZF5XbFoeTMZ/T8XsJSmiUf/Gf+2gN5Hlam86kI6DXvwA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AhSvXovgAAANwAAAAPAAAAAAAAAAAAAAAAAKEC&#10;AABkcnMvZG93bnJldi54bWxQSwUGAAAAAAQABAD5AAAAjAMAAAAA&#10;" strokeweight="1.5pt"/>
              <v:shape id="流程图: 联系 743" o:spid="_x0000_s1294" type="#_x0000_t120" style="position:absolute;left:5615;top:9467;width:73;height:71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JT2c8YA&#10;AADcAAAADwAAAGRycy9kb3ducmV2LnhtbESPQWvCQBSE74X+h+UVvEiziVorMauIIkihh9rW8yP7&#10;TKLZtzG7avz3XUHocZiZb5hs3plaXKh1lWUFSRSDIM6trrhQ8PO9fp2AcB5ZY22ZFNzIwXz2/JRh&#10;qu2Vv+iy9YUIEHYpKii9b1IpXV6SQRfZhjh4e9sa9EG2hdQtXgPc1HIQx2NpsOKwUGJDy5Ly4/Zs&#10;FCDL8e/pY3Kkz/4gOawWya54WyvVe+kWUxCeOv8ffrQ3WsH7aAj3M+EIyNk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UJT2c8YAAADcAAAADwAAAAAAAAAAAAAAAACYAgAAZHJz&#10;L2Rvd25yZXYueG1sUEsFBgAAAAAEAAQA9QAAAIsDAAAAAA==&#10;" fillcolor="black" strokeweight="2pt"/>
            </v:group>
            <v:line id="直接连接符 668" o:spid="_x0000_s1295" style="position:absolute;visibility:visible" from="5748,10083" to="5749,106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Ur16L4AAADcAAAADwAAAGRycy9kb3ducmV2LnhtbERPTYvCMBC9L/gfwgh7W1M9lFKNsiii&#10;V6ugx6EZm7LNpDSj1n+/OSzs8fG+V5vRd+pJQ2wDG5jPMlDEdbAtNwYu5/1XASoKssUuMBl4U4TN&#10;evKxwtKGF5/oWUmjUgjHEg04kb7UOtaOPMZZ6IkTdw+DR0lwaLQd8JXCfacXWZZrjy2nBoc9bR3V&#10;P9XDG/DXtqvnJOed8K3ZF5XbFoeTMZ/T8XsJSmiUf/Gf+2gN5Hlam86kI6DXvwA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AhSvXovgAAANwAAAAPAAAAAAAAAAAAAAAAAKEC&#10;AABkcnMvZG93bnJldi54bWxQSwUGAAAAAAQABAD5AAAAjAMAAAAA&#10;" strokeweight="1.5pt"/>
            <v:shape id="流程图: 联系 743" o:spid="_x0000_s1296" type="#_x0000_t120" style="position:absolute;left:5715;top:10636;width:73;height:71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JT2c8YA&#10;AADcAAAADwAAAGRycy9kb3ducmV2LnhtbESPQWvCQBSE74X+h+UVvEiziVorMauIIkihh9rW8yP7&#10;TKLZtzG7avz3XUHocZiZb5hs3plaXKh1lWUFSRSDIM6trrhQ8PO9fp2AcB5ZY22ZFNzIwXz2/JRh&#10;qu2Vv+iy9YUIEHYpKii9b1IpXV6SQRfZhjh4e9sa9EG2hdQtXgPc1HIQx2NpsOKwUGJDy5Ly4/Zs&#10;FCDL8e/pY3Kkz/4gOawWya54WyvVe+kWUxCeOv8ffrQ3WsH7aAj3M+EIyNk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UJT2c8YAAADcAAAADwAAAAAAAAAAAAAAAACYAgAAZHJz&#10;L2Rvd25yZXYueG1sUEsFBgAAAAAEAAQA9QAAAIsDAAAAAA==&#10;" fillcolor="black" strokeweight="2pt"/>
            <v:shape id="流程图: 联系 743" o:spid="_x0000_s1297" type="#_x0000_t120" style="position:absolute;left:5485;top:10046;width:73;height:71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JT2c8YA&#10;AADcAAAADwAAAGRycy9kb3ducmV2LnhtbESPQWvCQBSE74X+h+UVvEiziVorMauIIkihh9rW8yP7&#10;TKLZtzG7avz3XUHocZiZb5hs3plaXKh1lWUFSRSDIM6trrhQ8PO9fp2AcB5ZY22ZFNzIwXz2/JRh&#10;qu2Vv+iy9YUIEHYpKii9b1IpXV6SQRfZhjh4e9sa9EG2hdQtXgPc1HIQx2NpsOKwUGJDy5Ly4/Zs&#10;FCDL8e/pY3Kkz/4gOawWya54WyvVe+kWUxCeOv8ffrQ3WsH7aAj3M+EIyNk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UJT2c8YAAADcAAAADwAAAAAAAAAAAAAAAACYAgAAZHJz&#10;L2Rvd25yZXYueG1sUEsFBgAAAAAEAAQA9QAAAIsDAAAAAA==&#10;" fillcolor="black" strokeweight="2pt"/>
            <v:line id="直接连接符 668" o:spid="_x0000_s1298" style="position:absolute;visibility:visible" from="6003,9020" to="6004,1009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Ur16L4AAADcAAAADwAAAGRycy9kb3ducmV2LnhtbERPTYvCMBC9L/gfwgh7W1M9lFKNsiii&#10;V6ugx6EZm7LNpDSj1n+/OSzs8fG+V5vRd+pJQ2wDG5jPMlDEdbAtNwYu5/1XASoKssUuMBl4U4TN&#10;evKxwtKGF5/oWUmjUgjHEg04kb7UOtaOPMZZ6IkTdw+DR0lwaLQd8JXCfacXWZZrjy2nBoc9bR3V&#10;P9XDG/DXtqvnJOed8K3ZF5XbFoeTMZ/T8XsJSmiUf/Gf+2gN5Hlam86kI6DXvwA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AhSvXovgAAANwAAAAPAAAAAAAAAAAAAAAAAKEC&#10;AABkcnMvZG93bnJldi54bWxQSwUGAAAAAAQABAD5AAAAjAMAAAAA&#10;" strokeweight="1.5pt"/>
            <v:shape id="流程图: 联系 743" o:spid="_x0000_s1299" type="#_x0000_t120" style="position:absolute;left:5964;top:8938;width:73;height:74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JT2c8YA&#10;AADcAAAADwAAAGRycy9kb3ducmV2LnhtbESPQWvCQBSE74X+h+UVvEiziVorMauIIkihh9rW8yP7&#10;TKLZtzG7avz3XUHocZiZb5hs3plaXKh1lWUFSRSDIM6trrhQ8PO9fp2AcB5ZY22ZFNzIwXz2/JRh&#10;qu2Vv+iy9YUIEHYpKii9b1IpXV6SQRfZhjh4e9sa9EG2hdQtXgPc1HIQx2NpsOKwUGJDy5Ly4/Zs&#10;FCDL8e/pY3Kkz/4gOawWya54WyvVe+kWUxCeOv8ffrQ3WsH7aAj3M+EIyNk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UJT2c8YAAADcAAAADwAAAAAAAAAAAAAAAACYAgAAZHJz&#10;L2Rvd25yZXYueG1sUEsFBgAAAAAEAAQA9QAAAIsDAAAAAA==&#10;" fillcolor="black" strokeweight="2pt"/>
            <v:line id="直接连接符 668" o:spid="_x0000_s1300" style="position:absolute;visibility:visible" from="3643,9010" to="3644,100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Ur16L4AAADcAAAADwAAAGRycy9kb3ducmV2LnhtbERPTYvCMBC9L/gfwgh7W1M9lFKNsiii&#10;V6ugx6EZm7LNpDSj1n+/OSzs8fG+V5vRd+pJQ2wDG5jPMlDEdbAtNwYu5/1XASoKssUuMBl4U4TN&#10;evKxwtKGF5/oWUmjUgjHEg04kb7UOtaOPMZZ6IkTdw+DR0lwaLQd8JXCfacXWZZrjy2nBoc9bR3V&#10;P9XDG/DXtqvnJOed8K3ZF5XbFoeTMZ/T8XsJSmiUf/Gf+2gN5Hlam86kI6DXvwA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AhSvXovgAAANwAAAAPAAAAAAAAAAAAAAAAAKEC&#10;AABkcnMvZG93bnJldi54bWxQSwUGAAAAAAQABAD5AAAAjAMAAAAA&#10;" strokeweight="1.5pt"/>
            <v:shape id="流程图: 联系 743" o:spid="_x0000_s1301" type="#_x0000_t120" style="position:absolute;left:3604;top:8928;width:73;height:74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JT2c8YA&#10;AADcAAAADwAAAGRycy9kb3ducmV2LnhtbESPQWvCQBSE74X+h+UVvEiziVorMauIIkihh9rW8yP7&#10;TKLZtzG7avz3XUHocZiZb5hs3plaXKh1lWUFSRSDIM6trrhQ8PO9fp2AcB5ZY22ZFNzIwXz2/JRh&#10;qu2Vv+iy9YUIEHYpKii9b1IpXV6SQRfZhjh4e9sa9EG2hdQtXgPc1HIQx2NpsOKwUGJDy5Ly4/Zs&#10;FCDL8e/pY3Kkz/4gOawWya54WyvVe+kWUxCeOv8ffrQ3WsH7aAj3M+EIyNk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UJT2c8YAAADcAAAADwAAAAAAAAAAAAAAAACYAgAAZHJz&#10;L2Rvd25yZXYueG1sUEsFBgAAAAAEAAQA9QAAAIsDAAAAAA==&#10;" fillcolor="black" strokeweight="2pt"/>
            <v:group id="_x0000_s1302" style="position:absolute;left:3825;top:10076;width:73;height:614;rotation:180" coordorigin="5615,9467" coordsize="73,614">
              <v:line id="直接连接符 668" o:spid="_x0000_s1303" style="position:absolute;visibility:visible" from="5654,9543" to="5654,100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Ur16L4AAADcAAAADwAAAGRycy9kb3ducmV2LnhtbERPTYvCMBC9L/gfwgh7W1M9lFKNsiii&#10;V6ugx6EZm7LNpDSj1n+/OSzs8fG+V5vRd+pJQ2wDG5jPMlDEdbAtNwYu5/1XASoKssUuMBl4U4TN&#10;evKxwtKGF5/oWUmjUgjHEg04kb7UOtaOPMZZ6IkTdw+DR0lwaLQd8JXCfacXWZZrjy2nBoc9bR3V&#10;P9XDG/DXtqvnJOed8K3ZF5XbFoeTMZ/T8XsJSmiUf/Gf+2gN5Hlam86kI6DXvwA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AhSvXovgAAANwAAAAPAAAAAAAAAAAAAAAAAKEC&#10;AABkcnMvZG93bnJldi54bWxQSwUGAAAAAAQABAD5AAAAjAMAAAAA&#10;" strokeweight="1.5pt"/>
              <v:shape id="流程图: 联系 743" o:spid="_x0000_s1304" type="#_x0000_t120" style="position:absolute;left:5615;top:9467;width:73;height:71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JT2c8YA&#10;AADcAAAADwAAAGRycy9kb3ducmV2LnhtbESPQWvCQBSE74X+h+UVvEiziVorMauIIkihh9rW8yP7&#10;TKLZtzG7avz3XUHocZiZb5hs3plaXKh1lWUFSRSDIM6trrhQ8PO9fp2AcB5ZY22ZFNzIwXz2/JRh&#10;qu2Vv+iy9YUIEHYpKii9b1IpXV6SQRfZhjh4e9sa9EG2hdQtXgPc1HIQx2NpsOKwUGJDy5Ly4/Zs&#10;FCDL8e/pY3Kkz/4gOawWya54WyvVe+kWUxCeOv8ffrQ3WsH7aAj3M+EIyNk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UJT2c8YAAADcAAAADwAAAAAAAAAAAAAAAACYAgAAZHJz&#10;L2Rvd25yZXYueG1sUEsFBgAAAAAEAAQA9QAAAIsDAAAAAA==&#10;" fillcolor="black" strokeweight="2pt"/>
            </v:group>
            <v:line id="直接连接符 668" o:spid="_x0000_s1305" style="position:absolute;visibility:visible" from="4328,10073" to="4329,106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Ur16L4AAADcAAAADwAAAGRycy9kb3ducmV2LnhtbERPTYvCMBC9L/gfwgh7W1M9lFKNsiii&#10;V6ugx6EZm7LNpDSj1n+/OSzs8fG+V5vRd+pJQ2wDG5jPMlDEdbAtNwYu5/1XASoKssUuMBl4U4TN&#10;evKxwtKGF5/oWUmjUgjHEg04kb7UOtaOPMZZ6IkTdw+DR0lwaLQd8JXCfacXWZZrjy2nBoc9bR3V&#10;P9XDG/DXtqvnJOed8K3ZF5XbFoeTMZ/T8XsJSmiUf/Gf+2gN5Hlam86kI6DXvwA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AhSvXovgAAANwAAAAPAAAAAAAAAAAAAAAAAKEC&#10;AABkcnMvZG93bnJldi54bWxQSwUGAAAAAAQABAD5AAAAjAMAAAAA&#10;" strokeweight="1.5pt"/>
            <v:shape id="流程图: 联系 743" o:spid="_x0000_s1306" type="#_x0000_t120" style="position:absolute;left:4295;top:10626;width:73;height:71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JT2c8YA&#10;AADcAAAADwAAAGRycy9kb3ducmV2LnhtbESPQWvCQBSE74X+h+UVvEiziVorMauIIkihh9rW8yP7&#10;TKLZtzG7avz3XUHocZiZb5hs3plaXKh1lWUFSRSDIM6trrhQ8PO9fp2AcB5ZY22ZFNzIwXz2/JRh&#10;qu2Vv+iy9YUIEHYpKii9b1IpXV6SQRfZhjh4e9sa9EG2hdQtXgPc1HIQx2NpsOKwUGJDy5Ly4/Zs&#10;FCDL8e/pY3Kkz/4gOawWya54WyvVe+kWUxCeOv8ffrQ3WsH7aAj3M+EIyNk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UJT2c8YAAADcAAAADwAAAAAAAAAAAAAAAACYAgAAZHJz&#10;L2Rvd25yZXYueG1sUEsFBgAAAAAEAAQA9QAAAIsDAAAAAA==&#10;" fillcolor="black" strokeweight="2pt"/>
            <v:shape id="流程图: 联系 743" o:spid="_x0000_s1307" type="#_x0000_t120" style="position:absolute;left:4065;top:10036;width:73;height:71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JT2c8YA&#10;AADcAAAADwAAAGRycy9kb3ducmV2LnhtbESPQWvCQBSE74X+h+UVvEiziVorMauIIkihh9rW8yP7&#10;TKLZtzG7avz3XUHocZiZb5hs3plaXKh1lWUFSRSDIM6trrhQ8PO9fp2AcB5ZY22ZFNzIwXz2/JRh&#10;qu2Vv+iy9YUIEHYpKii9b1IpXV6SQRfZhjh4e9sa9EG2hdQtXgPc1HIQx2NpsOKwUGJDy5Ly4/Zs&#10;FCDL8e/pY3Kkz/4gOawWya54WyvVe+kWUxCeOv8ffrQ3WsH7aAj3M+EIyNk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UJT2c8YAAADcAAAADwAAAAAAAAAAAAAAAACYAgAAZHJz&#10;L2Rvd25yZXYueG1sUEsFBgAAAAAEAAQA9QAAAIsDAAAAAA==&#10;" fillcolor="black" strokeweight="2pt"/>
            <v:line id="直接连接符 668" o:spid="_x0000_s1308" style="position:absolute;visibility:visible" from="4583,9010" to="4584,100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Ur16L4AAADcAAAADwAAAGRycy9kb3ducmV2LnhtbERPTYvCMBC9L/gfwgh7W1M9lFKNsiii&#10;V6ugx6EZm7LNpDSj1n+/OSzs8fG+V5vRd+pJQ2wDG5jPMlDEdbAtNwYu5/1XASoKssUuMBl4U4TN&#10;evKxwtKGF5/oWUmjUgjHEg04kb7UOtaOPMZZ6IkTdw+DR0lwaLQd8JXCfacXWZZrjy2nBoc9bR3V&#10;P9XDG/DXtqvnJOed8K3ZF5XbFoeTMZ/T8XsJSmiUf/Gf+2gN5Hlam86kI6DXvwA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AhSvXovgAAANwAAAAPAAAAAAAAAAAAAAAAAKEC&#10;AABkcnMvZG93bnJldi54bWxQSwUGAAAAAAQABAD5AAAAjAMAAAAA&#10;" strokeweight="1.5pt"/>
            <v:shape id="流程图: 联系 743" o:spid="_x0000_s1309" type="#_x0000_t120" style="position:absolute;left:4544;top:8928;width:73;height:74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JT2c8YA&#10;AADcAAAADwAAAGRycy9kb3ducmV2LnhtbESPQWvCQBSE74X+h+UVvEiziVorMauIIkihh9rW8yP7&#10;TKLZtzG7avz3XUHocZiZb5hs3plaXKh1lWUFSRSDIM6trrhQ8PO9fp2AcB5ZY22ZFNzIwXz2/JRh&#10;qu2Vv+iy9YUIEHYpKii9b1IpXV6SQRfZhjh4e9sa9EG2hdQtXgPc1HIQx2NpsOKwUGJDy5Ly4/Zs&#10;FCDL8e/pY3Kkz/4gOawWya54WyvVe+kWUxCeOv8ffrQ3WsH7aAj3M+EIyNk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UJT2c8YAAADcAAAADwAAAAAAAAAAAAAAAACYAgAAZHJz&#10;L2Rvd25yZXYueG1sUEsFBgAAAAAEAAQA9QAAAIsDAAAAAA==&#10;" fillcolor="black" strokeweight="2pt"/>
            <v:shape id="流程图: 联系 743" o:spid="_x0000_s1310" type="#_x0000_t120" style="position:absolute;left:2855;top:10626;width:73;height:71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JT2c8YA&#10;AADcAAAADwAAAGRycy9kb3ducmV2LnhtbESPQWvCQBSE74X+h+UVvEiziVorMauIIkihh9rW8yP7&#10;TKLZtzG7avz3XUHocZiZb5hs3plaXKh1lWUFSRSDIM6trrhQ8PO9fp2AcB5ZY22ZFNzIwXz2/JRh&#10;qu2Vv+iy9YUIEHYpKii9b1IpXV6SQRfZhjh4e9sa9EG2hdQtXgPc1HIQx2NpsOKwUGJDy5Ly4/Zs&#10;FCDL8e/pY3Kkz/4gOawWya54WyvVe+kWUxCeOv8ffrQ3WsH7aAj3M+EIyNk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UJT2c8YAAADcAAAADwAAAAAAAAAAAAAAAACYAgAAZHJz&#10;L2Rvd25yZXYueG1sUEsFBgAAAAAEAAQA9QAAAIsDAAAAAA==&#10;" fillcolor="black" strokeweight="2pt"/>
            <v:line id="直接连接符 668" o:spid="_x0000_s1311" style="position:absolute;visibility:visible" from="2898,10083" to="2899,106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Ur16L4AAADcAAAADwAAAGRycy9kb3ducmV2LnhtbERPTYvCMBC9L/gfwgh7W1M9lFKNsiii&#10;V6ugx6EZm7LNpDSj1n+/OSzs8fG+V5vRd+pJQ2wDG5jPMlDEdbAtNwYu5/1XASoKssUuMBl4U4TN&#10;evKxwtKGF5/oWUmjUgjHEg04kb7UOtaOPMZZ6IkTdw+DR0lwaLQd8JXCfacXWZZrjy2nBoc9bR3V&#10;P9XDG/DXtqvnJOed8K3ZF5XbFoeTMZ/T8XsJSmiUf/Gf+2gN5Hlam86kI6DXvwA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AhSvXovgAAANwAAAAPAAAAAAAAAAAAAAAAAKEC&#10;AABkcnMvZG93bnJldi54bWxQSwUGAAAAAAQABAD5AAAAjAMAAAAA&#10;" strokeweight="1.5pt"/>
            <v:shape id="流程图: 联系 743" o:spid="_x0000_s1312" type="#_x0000_t120" style="position:absolute;left:2615;top:10056;width:73;height:71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JT2c8YA&#10;AADcAAAADwAAAGRycy9kb3ducmV2LnhtbESPQWvCQBSE74X+h+UVvEiziVorMauIIkihh9rW8yP7&#10;TKLZtzG7avz3XUHocZiZb5hs3plaXKh1lWUFSRSDIM6trrhQ8PO9fp2AcB5ZY22ZFNzIwXz2/JRh&#10;qu2Vv+iy9YUIEHYpKii9b1IpXV6SQRfZhjh4e9sa9EG2hdQtXgPc1HIQx2NpsOKwUGJDy5Ly4/Zs&#10;FCDL8e/pY3Kkz/4gOawWya54WyvVe+kWUxCeOv8ffrQ3WsH7aAj3M+EIyNk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UJT2c8YAAADcAAAADwAAAAAAAAAAAAAAAACYAgAAZHJz&#10;L2Rvd25yZXYueG1sUEsFBgAAAAAEAAQA9QAAAIsDAAAAAA==&#10;" fillcolor="black" strokeweight="2pt"/>
            <v:group id="_x0000_s1313" style="position:absolute;left:2395;top:10086;width:73;height:614;rotation:180" coordorigin="5615,9467" coordsize="73,614">
              <v:line id="直接连接符 668" o:spid="_x0000_s1314" style="position:absolute;visibility:visible" from="5654,9543" to="5654,100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Ur16L4AAADcAAAADwAAAGRycy9kb3ducmV2LnhtbERPTYvCMBC9L/gfwgh7W1M9lFKNsiii&#10;V6ugx6EZm7LNpDSj1n+/OSzs8fG+V5vRd+pJQ2wDG5jPMlDEdbAtNwYu5/1XASoKssUuMBl4U4TN&#10;evKxwtKGF5/oWUmjUgjHEg04kb7UOtaOPMZZ6IkTdw+DR0lwaLQd8JXCfacXWZZrjy2nBoc9bR3V&#10;P9XDG/DXtqvnJOed8K3ZF5XbFoeTMZ/T8XsJSmiUf/Gf+2gN5Hlam86kI6DXvwA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AhSvXovgAAANwAAAAPAAAAAAAAAAAAAAAAAKEC&#10;AABkcnMvZG93bnJldi54bWxQSwUGAAAAAAQABAD5AAAAjAMAAAAA&#10;" strokeweight="1.5pt"/>
              <v:shape id="流程图: 联系 743" o:spid="_x0000_s1315" type="#_x0000_t120" style="position:absolute;left:5615;top:9467;width:73;height:71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JT2c8YA&#10;AADcAAAADwAAAGRycy9kb3ducmV2LnhtbESPQWvCQBSE74X+h+UVvEiziVorMauIIkihh9rW8yP7&#10;TKLZtzG7avz3XUHocZiZb5hs3plaXKh1lWUFSRSDIM6trrhQ8PO9fp2AcB5ZY22ZFNzIwXz2/JRh&#10;qu2Vv+iy9YUIEHYpKii9b1IpXV6SQRfZhjh4e9sa9EG2hdQtXgPc1HIQx2NpsOKwUGJDy5Ly4/Zs&#10;FCDL8e/pY3Kkz/4gOawWya54WyvVe+kWUxCeOv8ffrQ3WsH7aAj3M+EIyNk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UJT2c8YAAADcAAAADwAAAAAAAAAAAAAAAACYAgAAZHJz&#10;L2Rvd25yZXYueG1sUEsFBgAAAAAEAAQA9QAAAIsDAAAAAA==&#10;" fillcolor="black" strokeweight="2pt"/>
            </v:group>
            <v:line id="直接连接符 668" o:spid="_x0000_s1316" style="position:absolute;visibility:visible" from="2203,9010" to="2204,100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Ur16L4AAADcAAAADwAAAGRycy9kb3ducmV2LnhtbERPTYvCMBC9L/gfwgh7W1M9lFKNsiii&#10;V6ugx6EZm7LNpDSj1n+/OSzs8fG+V5vRd+pJQ2wDG5jPMlDEdbAtNwYu5/1XASoKssUuMBl4U4TN&#10;evKxwtKGF5/oWUmjUgjHEg04kb7UOtaOPMZZ6IkTdw+DR0lwaLQd8JXCfacXWZZrjy2nBoc9bR3V&#10;P9XDG/DXtqvnJOed8K3ZF5XbFoeTMZ/T8XsJSmiUf/Gf+2gN5Hlam86kI6DXvwA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AhSvXovgAAANwAAAAPAAAAAAAAAAAAAAAAAKEC&#10;AABkcnMvZG93bnJldi54bWxQSwUGAAAAAAQABAD5AAAAjAMAAAAA&#10;" strokeweight="1.5pt"/>
            <v:shape id="流程图: 联系 743" o:spid="_x0000_s1317" type="#_x0000_t120" style="position:absolute;left:2164;top:8928;width:73;height:74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JT2c8YA&#10;AADcAAAADwAAAGRycy9kb3ducmV2LnhtbESPQWvCQBSE74X+h+UVvEiziVorMauIIkihh9rW8yP7&#10;TKLZtzG7avz3XUHocZiZb5hs3plaXKh1lWUFSRSDIM6trrhQ8PO9fp2AcB5ZY22ZFNzIwXz2/JRh&#10;qu2Vv+iy9YUIEHYpKii9b1IpXV6SQRfZhjh4e9sa9EG2hdQtXgPc1HIQx2NpsOKwUGJDy5Ly4/Zs&#10;FCDL8e/pY3Kkz/4gOawWya54WyvVe+kWUxCeOv8ffrQ3WsH7aAj3M+EIyNk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UJT2c8YAAADcAAAADwAAAAAAAAAAAAAAAACYAgAAZHJz&#10;L2Rvd25yZXYueG1sUEsFBgAAAAAEAAQA9QAAAIsDAAAAAA==&#10;" fillcolor="black" strokeweight="2pt"/>
            <v:line id="直接连接符 668" o:spid="_x0000_s1318" style="position:absolute;visibility:visible" from="3153,9000" to="3154,1007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Ur16L4AAADcAAAADwAAAGRycy9kb3ducmV2LnhtbERPTYvCMBC9L/gfwgh7W1M9lFKNsiii&#10;V6ugx6EZm7LNpDSj1n+/OSzs8fG+V5vRd+pJQ2wDG5jPMlDEdbAtNwYu5/1XASoKssUuMBl4U4TN&#10;evKxwtKGF5/oWUmjUgjHEg04kb7UOtaOPMZZ6IkTdw+DR0lwaLQd8JXCfacXWZZrjy2nBoc9bR3V&#10;P9XDG/DXtqvnJOed8K3ZF5XbFoeTMZ/T8XsJSmiUf/Gf+2gN5Hlam86kI6DXvwA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AhSvXovgAAANwAAAAPAAAAAAAAAAAAAAAAAKEC&#10;AABkcnMvZG93bnJldi54bWxQSwUGAAAAAAQABAD5AAAAjAMAAAAA&#10;" strokeweight="1.5pt"/>
            <v:shape id="流程图: 联系 743" o:spid="_x0000_s1319" type="#_x0000_t120" style="position:absolute;left:3114;top:8918;width:73;height:74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JT2c8YA&#10;AADcAAAADwAAAGRycy9kb3ducmV2LnhtbESPQWvCQBSE74X+h+UVvEiziVorMauIIkihh9rW8yP7&#10;TKLZtzG7avz3XUHocZiZb5hs3plaXKh1lWUFSRSDIM6trrhQ8PO9fp2AcB5ZY22ZFNzIwXz2/JRh&#10;qu2Vv+iy9YUIEHYpKii9b1IpXV6SQRfZhjh4e9sa9EG2hdQtXgPc1HIQx2NpsOKwUGJDy5Ly4/Zs&#10;FCDL8e/pY3Kkz/4gOawWya54WyvVe+kWUxCeOv8ffrQ3WsH7aAj3M+EIyNk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UJT2c8YAAADcAAAADwAAAAAAAAAAAAAAAACYAgAAZHJz&#10;L2Rvd25yZXYueG1sUEsFBgAAAAAEAAQA9QAAAIsDAAAAAA==&#10;" fillcolor="black" strokeweight="2pt"/>
            <v:line id="直接连接符 667" o:spid="_x0000_s1320" style="position:absolute;visibility:visible" from="1717,10086" to="10788,1008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xrxEsQAAADcAAAADwAAAGRycy9kb3ducmV2LnhtbESPT4vCMBTE74LfITzBm6YuUt2uUWRB&#10;ULy4/tnzo3k2ZZuX0kStfnojLHgcZuY3zGzR2kpcqfGlYwWjYQKCOHe65ELB8bAaTEH4gKyxckwK&#10;7uRhMe92Zphpd+Mfuu5DISKEfYYKTAh1JqXPDVn0Q1cTR+/sGoshyqaQusFbhNtKfiRJKi2WHBcM&#10;1vRtKP/bX6yCc27uE/M73ox3m8f64IrTlj5PSvV77fILRKA2vMP/7bVWkKYTeJ2JR0DOn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jGvESxAAAANwAAAAPAAAAAAAAAAAA&#10;AAAAAKECAABkcnMvZG93bnJldi54bWxQSwUGAAAAAAQABAD5AAAAkgMAAAAA&#10;" strokeweight="1pt">
              <v:stroke endarrow="block"/>
            </v:line>
            <v:shape id="文本框 5" o:spid="_x0000_s1321" type="#_x0000_t202" style="position:absolute;left:6292;top:10418;width:613;height:37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o67h8QA&#10;AADcAAAADwAAAGRycy9kb3ducmV2LnhtbESPQWsCMRSE74X+h/AK3mq2Ba2uRpGiIIIUrSDeHpvn&#10;Zu3mZU2irv/eFAo9DjPfDDOetrYWV/KhcqzgrZuBIC6crrhUsPtevA5AhIissXZMCu4UYDp5fhpj&#10;rt2NN3TdxlKkEg45KjAxNrmUoTBkMXRdQ5y8o/MWY5K+lNrjLZXbWr5nWV9arDgtGGzo01Dxs71Y&#10;BR+DgzYnv2p3+/XsbL4aWc9RKtV5aWcjEJHa+B/+o5c6cb0h/J5JR0BOH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aOu4fEAAAA3AAAAA8AAAAAAAAAAAAAAAAAmAIAAGRycy9k&#10;b3ducmV2LnhtbFBLBQYAAAAABAAEAPUAAACJAwAAAAA=&#10;" filled="f" stroked="f" strokeweight=".5pt">
              <v:path arrowok="t"/>
              <o:lock v:ext="edit" aspectratio="t"/>
              <v:textbox>
                <w:txbxContent>
                  <w:p w:rsidR="00C53D8C" w:rsidRPr="00145448" w:rsidRDefault="00C53D8C" w:rsidP="00C53D8C">
                    <w:pPr>
                      <w:pStyle w:val="a3"/>
                      <w:spacing w:before="0" w:beforeAutospacing="0" w:after="0" w:afterAutospacing="0"/>
                      <w:jc w:val="both"/>
                      <w:rPr>
                        <w:b/>
                      </w:rPr>
                    </w:pPr>
                    <w:r>
                      <w:rPr>
                        <w:rFonts w:ascii="Times New Roman" w:hAnsi="Times New Roman" w:hint="eastAsia"/>
                        <w:b/>
                        <w:sz w:val="21"/>
                        <w:szCs w:val="21"/>
                      </w:rPr>
                      <w:t>-1</w:t>
                    </w:r>
                  </w:p>
                  <w:p w:rsidR="00C53D8C" w:rsidRDefault="00C53D8C" w:rsidP="00C53D8C">
                    <w:pPr>
                      <w:pStyle w:val="a3"/>
                      <w:spacing w:before="0" w:beforeAutospacing="0" w:after="0" w:afterAutospacing="0"/>
                      <w:jc w:val="both"/>
                    </w:pPr>
                    <w:r>
                      <w:rPr>
                        <w:rFonts w:cs="Times New Roman" w:hint="eastAsia"/>
                        <w:sz w:val="21"/>
                        <w:szCs w:val="21"/>
                      </w:rPr>
                      <w:t> </w:t>
                    </w:r>
                  </w:p>
                </w:txbxContent>
              </v:textbox>
            </v:shape>
            <v:shape id="文本框 5" o:spid="_x0000_s1322" type="#_x0000_t202" style="position:absolute;left:5612;top:8748;width:613;height:37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o67h8QA&#10;AADcAAAADwAAAGRycy9kb3ducmV2LnhtbESPQWsCMRSE74X+h/AK3mq2Ba2uRpGiIIIUrSDeHpvn&#10;Zu3mZU2irv/eFAo9DjPfDDOetrYWV/KhcqzgrZuBIC6crrhUsPtevA5AhIissXZMCu4UYDp5fhpj&#10;rt2NN3TdxlKkEg45KjAxNrmUoTBkMXRdQ5y8o/MWY5K+lNrjLZXbWr5nWV9arDgtGGzo01Dxs71Y&#10;BR+DgzYnv2p3+/XsbL4aWc9RKtV5aWcjEJHa+B/+o5c6cb0h/J5JR0BOH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aOu4fEAAAA3AAAAA8AAAAAAAAAAAAAAAAAmAIAAGRycy9k&#10;b3ducmV2LnhtbFBLBQYAAAAABAAEAPUAAACJAwAAAAA=&#10;" filled="f" stroked="f" strokeweight=".5pt">
              <v:path arrowok="t"/>
              <o:lock v:ext="edit" aspectratio="t"/>
              <v:textbox>
                <w:txbxContent>
                  <w:p w:rsidR="00C53D8C" w:rsidRPr="00145448" w:rsidRDefault="00C53D8C" w:rsidP="00C53D8C">
                    <w:pPr>
                      <w:pStyle w:val="a3"/>
                      <w:spacing w:before="0" w:beforeAutospacing="0" w:after="0" w:afterAutospacing="0"/>
                      <w:jc w:val="both"/>
                      <w:rPr>
                        <w:b/>
                      </w:rPr>
                    </w:pPr>
                    <w:r>
                      <w:rPr>
                        <w:rFonts w:ascii="Times New Roman" w:hAnsi="Times New Roman" w:hint="eastAsia"/>
                        <w:b/>
                        <w:sz w:val="21"/>
                        <w:szCs w:val="21"/>
                      </w:rPr>
                      <w:t>2</w:t>
                    </w:r>
                  </w:p>
                  <w:p w:rsidR="00C53D8C" w:rsidRDefault="00C53D8C" w:rsidP="00C53D8C">
                    <w:pPr>
                      <w:pStyle w:val="a3"/>
                      <w:spacing w:before="0" w:beforeAutospacing="0" w:after="0" w:afterAutospacing="0"/>
                      <w:jc w:val="both"/>
                    </w:pPr>
                    <w:r>
                      <w:rPr>
                        <w:rFonts w:cs="Times New Roman" w:hint="eastAsia"/>
                        <w:sz w:val="21"/>
                        <w:szCs w:val="21"/>
                      </w:rPr>
                      <w:t> </w:t>
                    </w:r>
                  </w:p>
                </w:txbxContent>
              </v:textbox>
            </v:shape>
            <w10:wrap type="square"/>
          </v:group>
        </w:pict>
      </w:r>
      <w:r w:rsidR="00C53D8C" w:rsidRPr="00671E1B">
        <w:rPr>
          <w:rFonts w:ascii="宋体" w:hAnsi="宋体" w:hint="eastAsia"/>
          <w:b/>
          <w:sz w:val="24"/>
        </w:rPr>
        <w:t>(b)</w:t>
      </w:r>
    </w:p>
    <w:p w:rsidR="00C53D8C" w:rsidRPr="00671E1B" w:rsidRDefault="00C53D8C" w:rsidP="00C53D8C">
      <w:pPr>
        <w:ind w:left="480" w:hangingChars="200" w:hanging="480"/>
        <w:rPr>
          <w:rFonts w:ascii="宋体" w:hAnsi="宋体"/>
          <w:sz w:val="24"/>
        </w:rPr>
      </w:pPr>
    </w:p>
    <w:p w:rsidR="00C53D8C" w:rsidRDefault="00C53D8C" w:rsidP="00C53D8C">
      <w:pPr>
        <w:ind w:left="482" w:hangingChars="200" w:hanging="482"/>
        <w:jc w:val="center"/>
        <w:rPr>
          <w:rFonts w:ascii="宋体" w:hAnsi="宋体"/>
          <w:b/>
          <w:sz w:val="24"/>
        </w:rPr>
      </w:pPr>
      <w:r w:rsidRPr="00671E1B">
        <w:rPr>
          <w:rFonts w:ascii="宋体" w:hAnsi="宋体" w:hint="eastAsia"/>
          <w:b/>
          <w:sz w:val="24"/>
        </w:rPr>
        <w:t>(c)</w:t>
      </w:r>
    </w:p>
    <w:p w:rsidR="00C53D8C" w:rsidRDefault="00C53D8C" w:rsidP="00C53D8C"/>
    <w:p w:rsidR="00C53D8C" w:rsidRDefault="00C53D8C" w:rsidP="00C53D8C">
      <w:r>
        <w:rPr>
          <w:rFonts w:hint="eastAsia"/>
        </w:rPr>
        <w:t xml:space="preserve"> </w:t>
      </w:r>
      <w:r>
        <w:rPr>
          <w:rFonts w:hint="eastAsia"/>
        </w:rPr>
        <w:t>解：</w:t>
      </w:r>
    </w:p>
    <w:p w:rsidR="00C53D8C" w:rsidRDefault="00C53D8C" w:rsidP="00C53D8C">
      <w:r>
        <w:rPr>
          <w:rFonts w:hint="eastAsia"/>
        </w:rPr>
        <w:t xml:space="preserve">a). </w:t>
      </w:r>
    </w:p>
    <w:p w:rsidR="00C53D8C" w:rsidRDefault="00C53D8C" w:rsidP="00C53D8C">
      <w:pPr>
        <w:ind w:firstLineChars="150" w:firstLine="315"/>
      </w:pPr>
      <w:r>
        <w:rPr>
          <w:rFonts w:hint="eastAsia"/>
        </w:rPr>
        <w:t xml:space="preserve">b). N=6, </w:t>
      </w:r>
      <w:r w:rsidRPr="008B786F">
        <w:rPr>
          <w:position w:val="-42"/>
        </w:rPr>
        <w:object w:dxaOrig="4680" w:dyaOrig="999">
          <v:shape id="_x0000_i1036" type="#_x0000_t75" style="width:233.85pt;height:50pt" o:ole="">
            <v:imagedata r:id="rId28" o:title=""/>
          </v:shape>
          <o:OLEObject Type="Embed" ProgID="Equation.3" ShapeID="_x0000_i1036" DrawAspect="Content" ObjectID="_1522074284" r:id="rId29"/>
        </w:object>
      </w:r>
    </w:p>
    <w:p w:rsidR="00C53D8C" w:rsidRDefault="00C53D8C" w:rsidP="00C53D8C">
      <w:pPr>
        <w:ind w:left="420" w:firstLine="435"/>
      </w:pPr>
      <w:r>
        <w:rPr>
          <w:rFonts w:hint="eastAsia"/>
        </w:rPr>
        <w:t xml:space="preserve">       =</w:t>
      </w:r>
      <w:r w:rsidRPr="00F90109">
        <w:rPr>
          <w:position w:val="-54"/>
        </w:rPr>
        <w:object w:dxaOrig="1600" w:dyaOrig="1260">
          <v:shape id="_x0000_i1037" type="#_x0000_t75" style="width:79.75pt;height:63.05pt" o:ole="">
            <v:imagedata r:id="rId30" o:title=""/>
          </v:shape>
          <o:OLEObject Type="Embed" ProgID="Equation.3" ShapeID="_x0000_i1037" DrawAspect="Content" ObjectID="_1522074285" r:id="rId31"/>
        </w:object>
      </w:r>
      <w:r>
        <w:rPr>
          <w:rFonts w:hint="eastAsia"/>
        </w:rPr>
        <w:t xml:space="preserve">  </w:t>
      </w:r>
      <w:r w:rsidRPr="008C7BC0">
        <w:rPr>
          <w:position w:val="-6"/>
        </w:rPr>
        <w:object w:dxaOrig="859" w:dyaOrig="279">
          <v:shape id="_x0000_i1038" type="#_x0000_t75" style="width:42.85pt;height:13.7pt" o:ole="">
            <v:imagedata r:id="rId32" o:title=""/>
          </v:shape>
          <o:OLEObject Type="Embed" ProgID="Equation.3" ShapeID="_x0000_i1038" DrawAspect="Content" ObjectID="_1522074286" r:id="rId33"/>
        </w:object>
      </w:r>
      <w:r>
        <w:rPr>
          <w:rFonts w:hint="eastAsia"/>
        </w:rPr>
        <w:t xml:space="preserve">;   </w:t>
      </w:r>
      <w:r w:rsidRPr="00F90109">
        <w:rPr>
          <w:position w:val="-24"/>
        </w:rPr>
        <w:object w:dxaOrig="700" w:dyaOrig="620">
          <v:shape id="_x0000_i1039" type="#_x0000_t75" style="width:35.1pt;height:30.95pt" o:ole="">
            <v:imagedata r:id="rId34" o:title=""/>
          </v:shape>
          <o:OLEObject Type="Embed" ProgID="Equation.3" ShapeID="_x0000_i1039" DrawAspect="Content" ObjectID="_1522074287" r:id="rId35"/>
        </w:object>
      </w:r>
    </w:p>
    <w:p w:rsidR="00C53D8C" w:rsidRDefault="00C53D8C" w:rsidP="00C53D8C">
      <w:pPr>
        <w:ind w:firstLineChars="150" w:firstLine="315"/>
      </w:pPr>
      <w:r>
        <w:rPr>
          <w:rFonts w:hint="eastAsia"/>
        </w:rPr>
        <w:t xml:space="preserve">c). </w:t>
      </w:r>
      <w:r w:rsidRPr="00F90109">
        <w:rPr>
          <w:position w:val="-28"/>
        </w:rPr>
        <w:object w:dxaOrig="5840" w:dyaOrig="720">
          <v:shape id="_x0000_i1040" type="#_x0000_t75" style="width:292.15pt;height:36.3pt" o:ole="">
            <v:imagedata r:id="rId36" o:title=""/>
          </v:shape>
          <o:OLEObject Type="Embed" ProgID="Equation.3" ShapeID="_x0000_i1040" DrawAspect="Content" ObjectID="_1522074288" r:id="rId37"/>
        </w:object>
      </w:r>
    </w:p>
    <w:p w:rsidR="00C53D8C" w:rsidRDefault="00C53D8C" w:rsidP="00C53D8C">
      <w:pPr>
        <w:ind w:left="420" w:firstLine="435"/>
      </w:pPr>
      <w:r>
        <w:rPr>
          <w:rFonts w:hint="eastAsia"/>
        </w:rPr>
        <w:t xml:space="preserve">       =</w:t>
      </w:r>
      <w:r w:rsidRPr="00F90109">
        <w:rPr>
          <w:position w:val="-24"/>
        </w:rPr>
        <w:object w:dxaOrig="2500" w:dyaOrig="620">
          <v:shape id="_x0000_i1041" type="#_x0000_t75" style="width:124.95pt;height:30.95pt" o:ole="">
            <v:imagedata r:id="rId38" o:title=""/>
          </v:shape>
          <o:OLEObject Type="Embed" ProgID="Equation.3" ShapeID="_x0000_i1041" DrawAspect="Content" ObjectID="_1522074289" r:id="rId39"/>
        </w:object>
      </w:r>
      <w:r>
        <w:rPr>
          <w:rFonts w:hint="eastAsia"/>
        </w:rPr>
        <w:t xml:space="preserve">,    </w:t>
      </w:r>
      <w:r w:rsidRPr="00F90109">
        <w:rPr>
          <w:position w:val="-6"/>
        </w:rPr>
        <w:object w:dxaOrig="900" w:dyaOrig="279">
          <v:shape id="_x0000_i1042" type="#_x0000_t75" style="width:45.2pt;height:13.7pt" o:ole="">
            <v:imagedata r:id="rId40" o:title=""/>
          </v:shape>
          <o:OLEObject Type="Embed" ProgID="Equation.3" ShapeID="_x0000_i1042" DrawAspect="Content" ObjectID="_1522074290" r:id="rId41"/>
        </w:object>
      </w:r>
    </w:p>
    <w:p w:rsidR="00C53D8C" w:rsidRDefault="00C53D8C" w:rsidP="00C53D8C"/>
    <w:p w:rsidR="00C53D8C" w:rsidRDefault="00C53D8C" w:rsidP="00C53D8C">
      <w:r>
        <w:rPr>
          <w:rFonts w:hint="eastAsia"/>
        </w:rPr>
        <w:lastRenderedPageBreak/>
        <w:t xml:space="preserve">3.30  </w:t>
      </w:r>
    </w:p>
    <w:p w:rsidR="00C53D8C" w:rsidRPr="00671E1B" w:rsidRDefault="00C53D8C" w:rsidP="00C53D8C">
      <w:pPr>
        <w:rPr>
          <w:rFonts w:ascii="宋体" w:hAnsi="宋体"/>
          <w:sz w:val="24"/>
        </w:rPr>
      </w:pPr>
      <w:r w:rsidRPr="00671E1B">
        <w:rPr>
          <w:rFonts w:ascii="宋体" w:hAnsi="宋体" w:hint="eastAsia"/>
          <w:sz w:val="24"/>
        </w:rPr>
        <w:t>考虑下面三个基波周期为6的离散时间信号：</w:t>
      </w:r>
    </w:p>
    <w:p w:rsidR="00C53D8C" w:rsidRPr="00671E1B" w:rsidRDefault="00C24AE3" w:rsidP="00C53D8C">
      <w:pPr>
        <w:jc w:val="center"/>
        <w:rPr>
          <w:rFonts w:ascii="宋体" w:hAnsi="宋体"/>
          <w:sz w:val="24"/>
        </w:rPr>
      </w:pPr>
      <w:r w:rsidRPr="00671E1B">
        <w:rPr>
          <w:rFonts w:ascii="宋体" w:hAnsi="宋体"/>
          <w:sz w:val="24"/>
        </w:rPr>
        <w:fldChar w:fldCharType="begin"/>
      </w:r>
      <w:r w:rsidR="00C53D8C" w:rsidRPr="00671E1B">
        <w:rPr>
          <w:rFonts w:ascii="宋体" w:hAnsi="宋体"/>
          <w:sz w:val="24"/>
        </w:rPr>
        <w:instrText xml:space="preserve"> QUOTE </w:instrText>
      </w:r>
      <w:r w:rsidR="00C53D8C">
        <w:rPr>
          <w:rFonts w:ascii="宋体" w:hAnsi="宋体" w:hint="eastAsia"/>
          <w:noProof/>
          <w:position w:val="-24"/>
          <w:sz w:val="24"/>
        </w:rPr>
        <w:drawing>
          <wp:inline distT="0" distB="0" distL="0" distR="0">
            <wp:extent cx="1110615" cy="400685"/>
            <wp:effectExtent l="19050" t="0" r="0" b="0"/>
            <wp:docPr id="48" name="图片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/>
                    <pic:cNvPicPr>
                      <a:picLocks noChangeAspect="1" noChangeArrowheads="1"/>
                    </pic:cNvPicPr>
                  </pic:nvPicPr>
                  <pic:blipFill>
                    <a:blip r:embed="rId42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0615" cy="4006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C53D8C" w:rsidRPr="00671E1B">
        <w:rPr>
          <w:rFonts w:ascii="宋体" w:hAnsi="宋体"/>
          <w:sz w:val="24"/>
        </w:rPr>
        <w:instrText xml:space="preserve">  \* MERGEFORMAT </w:instrText>
      </w:r>
      <w:r w:rsidRPr="00671E1B">
        <w:rPr>
          <w:rFonts w:ascii="宋体" w:hAnsi="宋体"/>
          <w:sz w:val="24"/>
        </w:rPr>
        <w:fldChar w:fldCharType="end"/>
      </w:r>
      <w:r w:rsidR="00C53D8C" w:rsidRPr="00671E1B">
        <w:rPr>
          <w:rFonts w:ascii="宋体" w:hAnsi="宋体"/>
          <w:position w:val="-24"/>
          <w:sz w:val="24"/>
        </w:rPr>
        <w:object w:dxaOrig="1949" w:dyaOrig="622">
          <v:shape id="_x0000_i1043" type="#_x0000_t75" style="width:97pt;height:30.95pt;mso-position-horizontal-relative:page;mso-position-vertical-relative:page" o:ole="">
            <v:imagedata r:id="rId43" o:title=""/>
          </v:shape>
          <o:OLEObject Type="Embed" ProgID="Equation.DSMT4" ShapeID="_x0000_i1043" DrawAspect="Content" ObjectID="_1522074291" r:id="rId44"/>
        </w:object>
      </w:r>
      <w:r w:rsidR="00C53D8C" w:rsidRPr="00671E1B">
        <w:rPr>
          <w:rFonts w:ascii="宋体" w:hAnsi="宋体" w:hint="eastAsia"/>
          <w:sz w:val="24"/>
        </w:rPr>
        <w:t xml:space="preserve">      </w:t>
      </w:r>
      <w:r w:rsidR="00C53D8C" w:rsidRPr="00671E1B">
        <w:rPr>
          <w:rFonts w:ascii="宋体" w:hAnsi="宋体"/>
          <w:position w:val="-24"/>
          <w:sz w:val="24"/>
        </w:rPr>
        <w:object w:dxaOrig="2040" w:dyaOrig="620">
          <v:shape id="_x0000_i1044" type="#_x0000_t75" style="width:101.15pt;height:30.95pt" o:ole="">
            <v:imagedata r:id="rId45" o:title=""/>
          </v:shape>
          <o:OLEObject Type="Embed" ProgID="Equation.DSMT4" ShapeID="_x0000_i1044" DrawAspect="Content" ObjectID="_1522074292" r:id="rId46"/>
        </w:object>
      </w:r>
      <w:r w:rsidRPr="00671E1B">
        <w:rPr>
          <w:rFonts w:ascii="宋体" w:hAnsi="宋体"/>
          <w:sz w:val="24"/>
        </w:rPr>
        <w:fldChar w:fldCharType="begin"/>
      </w:r>
      <w:r w:rsidR="00C53D8C" w:rsidRPr="00671E1B">
        <w:rPr>
          <w:rFonts w:ascii="宋体" w:hAnsi="宋体"/>
          <w:sz w:val="24"/>
        </w:rPr>
        <w:instrText xml:space="preserve"> QUOTE </w:instrText>
      </w:r>
      <w:r w:rsidR="00C53D8C">
        <w:rPr>
          <w:rFonts w:ascii="宋体" w:hAnsi="宋体" w:hint="eastAsia"/>
          <w:noProof/>
          <w:position w:val="-24"/>
          <w:sz w:val="24"/>
        </w:rPr>
        <w:drawing>
          <wp:inline distT="0" distB="0" distL="0" distR="0">
            <wp:extent cx="1156335" cy="400685"/>
            <wp:effectExtent l="19050" t="0" r="5715" b="0"/>
            <wp:docPr id="51" name="图片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/>
                    <pic:cNvPicPr>
                      <a:picLocks noChangeAspect="1" noChangeArrowheads="1"/>
                    </pic:cNvPicPr>
                  </pic:nvPicPr>
                  <pic:blipFill>
                    <a:blip r:embed="rId47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6335" cy="4006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C53D8C" w:rsidRPr="00671E1B">
        <w:rPr>
          <w:rFonts w:ascii="宋体" w:hAnsi="宋体"/>
          <w:sz w:val="24"/>
        </w:rPr>
        <w:instrText xml:space="preserve"> </w:instrText>
      </w:r>
      <w:r w:rsidRPr="00671E1B">
        <w:rPr>
          <w:rFonts w:ascii="宋体" w:hAnsi="宋体"/>
          <w:sz w:val="24"/>
        </w:rPr>
        <w:fldChar w:fldCharType="end"/>
      </w:r>
      <w:r w:rsidR="00C53D8C" w:rsidRPr="00671E1B">
        <w:rPr>
          <w:rFonts w:ascii="宋体" w:hAnsi="宋体" w:hint="eastAsia"/>
          <w:sz w:val="24"/>
        </w:rPr>
        <w:t xml:space="preserve"> </w:t>
      </w:r>
      <w:bookmarkStart w:id="0" w:name="OLE_LINK3"/>
      <w:bookmarkStart w:id="1" w:name="OLE_LINK4"/>
      <w:r w:rsidR="00C53D8C" w:rsidRPr="00671E1B">
        <w:rPr>
          <w:rFonts w:ascii="宋体" w:hAnsi="宋体" w:hint="eastAsia"/>
          <w:sz w:val="24"/>
        </w:rPr>
        <w:t xml:space="preserve">     </w:t>
      </w:r>
      <w:r w:rsidR="00C53D8C" w:rsidRPr="00671E1B">
        <w:rPr>
          <w:rFonts w:ascii="宋体" w:hAnsi="宋体"/>
          <w:position w:val="-10"/>
          <w:sz w:val="24"/>
        </w:rPr>
        <w:object w:dxaOrig="1500" w:dyaOrig="320">
          <v:shape id="_x0000_i1045" type="#_x0000_t75" style="width:74.4pt;height:16.05pt" o:ole="">
            <v:imagedata r:id="rId48" o:title=""/>
          </v:shape>
          <o:OLEObject Type="Embed" ProgID="Equation.DSMT4" ShapeID="_x0000_i1045" DrawAspect="Content" ObjectID="_1522074293" r:id="rId49"/>
        </w:object>
      </w:r>
      <w:r w:rsidR="00C53D8C" w:rsidRPr="00671E1B">
        <w:rPr>
          <w:rFonts w:ascii="宋体" w:hAnsi="宋体" w:hint="eastAsia"/>
          <w:sz w:val="24"/>
        </w:rPr>
        <w:t xml:space="preserve"> </w:t>
      </w:r>
      <w:bookmarkEnd w:id="0"/>
      <w:bookmarkEnd w:id="1"/>
      <w:r w:rsidRPr="00671E1B">
        <w:rPr>
          <w:rFonts w:ascii="宋体" w:hAnsi="宋体"/>
          <w:sz w:val="24"/>
        </w:rPr>
        <w:fldChar w:fldCharType="begin"/>
      </w:r>
      <w:r w:rsidR="00C53D8C" w:rsidRPr="00671E1B">
        <w:rPr>
          <w:rFonts w:ascii="宋体" w:hAnsi="宋体"/>
          <w:sz w:val="24"/>
        </w:rPr>
        <w:instrText xml:space="preserve"> QUOTE </w:instrText>
      </w:r>
      <w:r w:rsidR="00C53D8C">
        <w:rPr>
          <w:rFonts w:ascii="宋体" w:hAnsi="宋体" w:hint="eastAsia"/>
          <w:noProof/>
          <w:position w:val="-8"/>
          <w:sz w:val="24"/>
        </w:rPr>
        <w:drawing>
          <wp:inline distT="0" distB="0" distL="0" distR="0">
            <wp:extent cx="869315" cy="196215"/>
            <wp:effectExtent l="19050" t="0" r="6985" b="0"/>
            <wp:docPr id="53" name="图片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/>
                    <pic:cNvPicPr>
                      <a:picLocks noChangeAspect="1" noChangeArrowheads="1"/>
                    </pic:cNvPicPr>
                  </pic:nvPicPr>
                  <pic:blipFill>
                    <a:blip r:embed="rId50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9315" cy="1962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C53D8C" w:rsidRPr="00671E1B">
        <w:rPr>
          <w:rFonts w:ascii="宋体" w:hAnsi="宋体"/>
          <w:sz w:val="24"/>
        </w:rPr>
        <w:instrText xml:space="preserve">  \* MERGEFORMAT </w:instrText>
      </w:r>
      <w:r w:rsidRPr="00671E1B">
        <w:rPr>
          <w:rFonts w:ascii="宋体" w:hAnsi="宋体"/>
          <w:sz w:val="24"/>
        </w:rPr>
        <w:fldChar w:fldCharType="end"/>
      </w:r>
    </w:p>
    <w:p w:rsidR="00C53D8C" w:rsidRPr="00671E1B" w:rsidRDefault="00C53D8C" w:rsidP="00C53D8C">
      <w:pPr>
        <w:rPr>
          <w:rFonts w:ascii="宋体" w:hAnsi="宋体"/>
          <w:sz w:val="24"/>
        </w:rPr>
      </w:pPr>
      <w:r w:rsidRPr="00671E1B">
        <w:rPr>
          <w:rFonts w:ascii="宋体" w:hAnsi="宋体" w:hint="eastAsia"/>
          <w:sz w:val="24"/>
        </w:rPr>
        <w:t xml:space="preserve">   (a) 求</w:t>
      </w:r>
      <w:r w:rsidRPr="00671E1B">
        <w:rPr>
          <w:rFonts w:ascii="宋体" w:hAnsi="宋体"/>
          <w:position w:val="-10"/>
          <w:sz w:val="24"/>
        </w:rPr>
        <w:object w:dxaOrig="460" w:dyaOrig="320">
          <v:shape id="_x0000_i1046" type="#_x0000_t75" style="width:22.6pt;height:16.05pt" o:ole="">
            <v:imagedata r:id="rId51" o:title=""/>
          </v:shape>
          <o:OLEObject Type="Embed" ProgID="Equation.DSMT4" ShapeID="_x0000_i1046" DrawAspect="Content" ObjectID="_1522074294" r:id="rId52"/>
        </w:object>
      </w:r>
      <w:r w:rsidRPr="00671E1B">
        <w:rPr>
          <w:rFonts w:ascii="宋体" w:hAnsi="宋体" w:hint="eastAsia"/>
          <w:sz w:val="24"/>
        </w:rPr>
        <w:t>的傅里叶级数的系数。</w:t>
      </w:r>
    </w:p>
    <w:p w:rsidR="00C53D8C" w:rsidRPr="00671E1B" w:rsidRDefault="00C53D8C" w:rsidP="00C53D8C">
      <w:pPr>
        <w:ind w:firstLineChars="150" w:firstLine="360"/>
        <w:rPr>
          <w:rFonts w:ascii="宋体" w:hAnsi="宋体"/>
          <w:sz w:val="24"/>
        </w:rPr>
      </w:pPr>
      <w:r w:rsidRPr="00671E1B">
        <w:rPr>
          <w:rFonts w:ascii="宋体" w:hAnsi="宋体" w:hint="eastAsia"/>
          <w:sz w:val="24"/>
        </w:rPr>
        <w:t>(b) 求</w:t>
      </w:r>
      <w:r w:rsidRPr="00671E1B">
        <w:rPr>
          <w:rFonts w:ascii="宋体" w:hAnsi="宋体"/>
          <w:position w:val="-10"/>
          <w:sz w:val="24"/>
        </w:rPr>
        <w:object w:dxaOrig="480" w:dyaOrig="320">
          <v:shape id="_x0000_i1047" type="#_x0000_t75" style="width:23.8pt;height:16.05pt" o:ole="">
            <v:imagedata r:id="rId53" o:title=""/>
          </v:shape>
          <o:OLEObject Type="Embed" ProgID="Equation.DSMT4" ShapeID="_x0000_i1047" DrawAspect="Content" ObjectID="_1522074295" r:id="rId54"/>
        </w:object>
      </w:r>
      <w:r w:rsidRPr="00671E1B">
        <w:rPr>
          <w:rFonts w:ascii="宋体" w:hAnsi="宋体" w:hint="eastAsia"/>
          <w:sz w:val="24"/>
        </w:rPr>
        <w:t>的傅里叶级数的系数。</w:t>
      </w:r>
    </w:p>
    <w:p w:rsidR="00C53D8C" w:rsidRPr="00671E1B" w:rsidRDefault="00C53D8C" w:rsidP="00C53D8C">
      <w:pPr>
        <w:ind w:leftChars="150" w:left="675" w:hangingChars="150" w:hanging="360"/>
        <w:rPr>
          <w:rFonts w:ascii="宋体" w:hAnsi="宋体"/>
          <w:sz w:val="24"/>
        </w:rPr>
      </w:pPr>
      <w:r w:rsidRPr="00671E1B">
        <w:rPr>
          <w:rFonts w:ascii="宋体" w:hAnsi="宋体" w:hint="eastAsia"/>
          <w:sz w:val="24"/>
        </w:rPr>
        <w:t>(c) 利用(a)和(b)的结果，并按照离散时间傅里叶级数的相乘性质，求</w:t>
      </w:r>
      <w:r w:rsidRPr="00671E1B">
        <w:rPr>
          <w:rFonts w:ascii="宋体" w:hAnsi="宋体"/>
          <w:position w:val="-10"/>
          <w:sz w:val="24"/>
        </w:rPr>
        <w:object w:dxaOrig="1500" w:dyaOrig="320">
          <v:shape id="_x0000_i1048" type="#_x0000_t75" style="width:74.4pt;height:16.05pt" o:ole="">
            <v:imagedata r:id="rId48" o:title=""/>
          </v:shape>
          <o:OLEObject Type="Embed" ProgID="Equation.DSMT4" ShapeID="_x0000_i1048" DrawAspect="Content" ObjectID="_1522074296" r:id="rId55"/>
        </w:object>
      </w:r>
      <w:r w:rsidR="00C24AE3" w:rsidRPr="00671E1B">
        <w:rPr>
          <w:rFonts w:ascii="宋体" w:hAnsi="宋体"/>
          <w:sz w:val="24"/>
        </w:rPr>
        <w:fldChar w:fldCharType="begin"/>
      </w:r>
      <w:r w:rsidRPr="00671E1B">
        <w:rPr>
          <w:rFonts w:ascii="宋体" w:hAnsi="宋体"/>
          <w:sz w:val="24"/>
        </w:rPr>
        <w:instrText xml:space="preserve"> QUOTE </w:instrText>
      </w:r>
      <w:r>
        <w:rPr>
          <w:rFonts w:ascii="宋体" w:hAnsi="宋体" w:hint="eastAsia"/>
          <w:noProof/>
          <w:position w:val="-8"/>
          <w:sz w:val="24"/>
        </w:rPr>
        <w:drawing>
          <wp:inline distT="0" distB="0" distL="0" distR="0">
            <wp:extent cx="869315" cy="196215"/>
            <wp:effectExtent l="19050" t="0" r="6985" b="0"/>
            <wp:docPr id="57" name="图片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/>
                    <pic:cNvPicPr>
                      <a:picLocks noChangeAspect="1" noChangeArrowheads="1"/>
                    </pic:cNvPicPr>
                  </pic:nvPicPr>
                  <pic:blipFill>
                    <a:blip r:embed="rId50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9315" cy="1962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71E1B">
        <w:rPr>
          <w:rFonts w:ascii="宋体" w:hAnsi="宋体"/>
          <w:sz w:val="24"/>
        </w:rPr>
        <w:instrText xml:space="preserve"> </w:instrText>
      </w:r>
      <w:r w:rsidR="00C24AE3" w:rsidRPr="00671E1B">
        <w:rPr>
          <w:rFonts w:ascii="宋体" w:hAnsi="宋体"/>
          <w:sz w:val="24"/>
        </w:rPr>
        <w:fldChar w:fldCharType="end"/>
      </w:r>
      <w:r w:rsidRPr="00671E1B">
        <w:rPr>
          <w:rFonts w:ascii="宋体" w:hAnsi="宋体" w:hint="eastAsia"/>
          <w:sz w:val="24"/>
        </w:rPr>
        <w:t>的傅里叶级数系数。</w:t>
      </w:r>
    </w:p>
    <w:p w:rsidR="00C53D8C" w:rsidRPr="00C53D8C" w:rsidRDefault="00C53D8C" w:rsidP="00C53D8C">
      <w:pPr>
        <w:ind w:firstLineChars="150" w:firstLine="360"/>
        <w:rPr>
          <w:rFonts w:ascii="宋体" w:hAnsi="宋体"/>
          <w:sz w:val="24"/>
        </w:rPr>
      </w:pPr>
      <w:r w:rsidRPr="00671E1B">
        <w:rPr>
          <w:rFonts w:ascii="宋体" w:hAnsi="宋体" w:hint="eastAsia"/>
          <w:sz w:val="24"/>
        </w:rPr>
        <w:t>(d) 经由直接求</w:t>
      </w:r>
      <w:r w:rsidRPr="00671E1B">
        <w:rPr>
          <w:rFonts w:ascii="宋体" w:hAnsi="宋体"/>
          <w:position w:val="-10"/>
          <w:sz w:val="24"/>
        </w:rPr>
        <w:object w:dxaOrig="460" w:dyaOrig="320">
          <v:shape id="_x0000_i1049" type="#_x0000_t75" style="width:22.6pt;height:16.05pt" o:ole="">
            <v:imagedata r:id="rId56" o:title=""/>
          </v:shape>
          <o:OLEObject Type="Embed" ProgID="Equation.DSMT4" ShapeID="_x0000_i1049" DrawAspect="Content" ObjectID="_1522074297" r:id="rId57"/>
        </w:object>
      </w:r>
      <w:r w:rsidRPr="00671E1B">
        <w:rPr>
          <w:rFonts w:ascii="宋体" w:hAnsi="宋体" w:hint="eastAsia"/>
          <w:sz w:val="24"/>
        </w:rPr>
        <w:t>的傅里叶级数系数，并将结果与(c)作比较。</w:t>
      </w:r>
    </w:p>
    <w:p w:rsidR="00C53D8C" w:rsidRDefault="00C53D8C" w:rsidP="00C53D8C">
      <w:r>
        <w:rPr>
          <w:rFonts w:hint="eastAsia"/>
        </w:rPr>
        <w:t>解：</w:t>
      </w:r>
      <w:r>
        <w:rPr>
          <w:rFonts w:hint="eastAsia"/>
        </w:rPr>
        <w:t xml:space="preserve">  N=6,   a). </w:t>
      </w:r>
      <w:r w:rsidRPr="002475F4">
        <w:rPr>
          <w:position w:val="-12"/>
        </w:rPr>
        <w:object w:dxaOrig="2060" w:dyaOrig="360">
          <v:shape id="_x0000_i1050" type="#_x0000_t75" style="width:102.95pt;height:17.85pt" o:ole="">
            <v:imagedata r:id="rId58" o:title=""/>
          </v:shape>
          <o:OLEObject Type="Embed" ProgID="Equation.DSMT4" ShapeID="_x0000_i1050" DrawAspect="Content" ObjectID="_1522074298" r:id="rId59"/>
        </w:object>
      </w:r>
      <w:r>
        <w:rPr>
          <w:rFonts w:hint="eastAsia"/>
        </w:rPr>
        <w:t xml:space="preserve"> </w:t>
      </w:r>
    </w:p>
    <w:p w:rsidR="00C53D8C" w:rsidRDefault="00C53D8C" w:rsidP="00C53D8C">
      <w:pPr>
        <w:ind w:firstLineChars="650" w:firstLine="1365"/>
      </w:pPr>
      <w:r>
        <w:rPr>
          <w:rFonts w:hint="eastAsia"/>
        </w:rPr>
        <w:t>b).</w:t>
      </w:r>
      <w:r w:rsidRPr="002475F4">
        <w:t xml:space="preserve"> </w:t>
      </w:r>
      <w:r w:rsidRPr="002475F4">
        <w:rPr>
          <w:position w:val="-12"/>
        </w:rPr>
        <w:object w:dxaOrig="1920" w:dyaOrig="380">
          <v:shape id="_x0000_i1051" type="#_x0000_t75" style="width:95.8pt;height:19.05pt" o:ole="">
            <v:imagedata r:id="rId60" o:title=""/>
          </v:shape>
          <o:OLEObject Type="Embed" ProgID="Equation.DSMT4" ShapeID="_x0000_i1051" DrawAspect="Content" ObjectID="_1522074299" r:id="rId61"/>
        </w:object>
      </w:r>
    </w:p>
    <w:p w:rsidR="00C53D8C" w:rsidRDefault="00C53D8C" w:rsidP="00C53D8C">
      <w:r>
        <w:rPr>
          <w:rFonts w:hint="eastAsia"/>
        </w:rPr>
        <w:t xml:space="preserve">c). </w:t>
      </w:r>
      <w:r w:rsidRPr="002475F4">
        <w:rPr>
          <w:position w:val="-28"/>
        </w:rPr>
        <w:object w:dxaOrig="1340" w:dyaOrig="680">
          <v:shape id="_x0000_i1052" type="#_x0000_t75" style="width:67.25pt;height:33.9pt" o:ole="">
            <v:imagedata r:id="rId62" o:title=""/>
          </v:shape>
          <o:OLEObject Type="Embed" ProgID="Equation.DSMT4" ShapeID="_x0000_i1052" DrawAspect="Content" ObjectID="_1522074300" r:id="rId63"/>
        </w:object>
      </w:r>
      <w:r>
        <w:rPr>
          <w:rFonts w:hint="eastAsia"/>
        </w:rPr>
        <w:t>,</w:t>
      </w:r>
    </w:p>
    <w:p w:rsidR="00C53D8C" w:rsidRDefault="00C53D8C" w:rsidP="00C53D8C">
      <w:r>
        <w:rPr>
          <w:rFonts w:hint="eastAsia"/>
        </w:rPr>
        <w:t>可求得：</w:t>
      </w:r>
      <w:r w:rsidRPr="002475F4">
        <w:rPr>
          <w:position w:val="-12"/>
        </w:rPr>
        <w:object w:dxaOrig="5560" w:dyaOrig="380">
          <v:shape id="_x0000_i1053" type="#_x0000_t75" style="width:277.9pt;height:19.05pt" o:ole="">
            <v:imagedata r:id="rId64" o:title=""/>
          </v:shape>
          <o:OLEObject Type="Embed" ProgID="Equation.DSMT4" ShapeID="_x0000_i1053" DrawAspect="Content" ObjectID="_1522074301" r:id="rId65"/>
        </w:object>
      </w:r>
    </w:p>
    <w:p w:rsidR="00C53D8C" w:rsidRPr="00671E1B" w:rsidRDefault="00C53D8C" w:rsidP="00C53D8C">
      <w:pPr>
        <w:rPr>
          <w:rFonts w:ascii="宋体" w:hAnsi="宋体"/>
          <w:sz w:val="24"/>
        </w:rPr>
      </w:pPr>
      <w:r w:rsidRPr="00671E1B">
        <w:rPr>
          <w:rFonts w:ascii="宋体" w:hAnsi="宋体" w:hint="eastAsia"/>
          <w:sz w:val="24"/>
        </w:rPr>
        <w:t>36 考虑一个因果离散时间LTI系统，其输入</w:t>
      </w:r>
      <w:r w:rsidRPr="00671E1B">
        <w:rPr>
          <w:rFonts w:ascii="宋体" w:hAnsi="宋体"/>
          <w:position w:val="-10"/>
          <w:sz w:val="24"/>
        </w:rPr>
        <w:object w:dxaOrig="460" w:dyaOrig="320">
          <v:shape id="_x0000_i1054" type="#_x0000_t75" style="width:23.2pt;height:16.05pt" o:ole="">
            <v:imagedata r:id="rId66" o:title=""/>
          </v:shape>
          <o:OLEObject Type="Embed" ProgID="Equation.DSMT4" ShapeID="_x0000_i1054" DrawAspect="Content" ObjectID="_1522074302" r:id="rId67"/>
        </w:object>
      </w:r>
      <w:r w:rsidRPr="00671E1B">
        <w:rPr>
          <w:rFonts w:ascii="宋体" w:hAnsi="宋体" w:hint="eastAsia"/>
          <w:sz w:val="24"/>
        </w:rPr>
        <w:t>和输出</w:t>
      </w:r>
      <w:r w:rsidRPr="00671E1B">
        <w:rPr>
          <w:rFonts w:ascii="宋体" w:hAnsi="宋体"/>
          <w:position w:val="-10"/>
          <w:sz w:val="24"/>
        </w:rPr>
        <w:object w:dxaOrig="480" w:dyaOrig="320">
          <v:shape id="_x0000_i1055" type="#_x0000_t75" style="width:23.8pt;height:16.05pt" o:ole="">
            <v:imagedata r:id="rId68" o:title=""/>
          </v:shape>
          <o:OLEObject Type="Embed" ProgID="Equation.DSMT4" ShapeID="_x0000_i1055" DrawAspect="Content" ObjectID="_1522074303" r:id="rId69"/>
        </w:object>
      </w:r>
      <w:r w:rsidRPr="00671E1B">
        <w:rPr>
          <w:rFonts w:ascii="宋体" w:hAnsi="宋体" w:hint="eastAsia"/>
          <w:sz w:val="24"/>
        </w:rPr>
        <w:t xml:space="preserve">由下面差分方程所关联： </w:t>
      </w:r>
    </w:p>
    <w:p w:rsidR="00C53D8C" w:rsidRPr="00671E1B" w:rsidRDefault="00C53D8C" w:rsidP="00C53D8C">
      <w:pPr>
        <w:jc w:val="center"/>
        <w:rPr>
          <w:rFonts w:ascii="宋体" w:hAnsi="宋体"/>
          <w:sz w:val="24"/>
        </w:rPr>
      </w:pPr>
      <w:r w:rsidRPr="00671E1B">
        <w:rPr>
          <w:rFonts w:ascii="宋体" w:hAnsi="宋体"/>
          <w:position w:val="-24"/>
          <w:sz w:val="24"/>
        </w:rPr>
        <w:object w:dxaOrig="2200" w:dyaOrig="620">
          <v:shape id="_x0000_i1056" type="#_x0000_t75" style="width:110.1pt;height:30.95pt" o:ole="">
            <v:imagedata r:id="rId70" o:title=""/>
          </v:shape>
          <o:OLEObject Type="Embed" ProgID="Equation.DSMT4" ShapeID="_x0000_i1056" DrawAspect="Content" ObjectID="_1522074304" r:id="rId71"/>
        </w:object>
      </w:r>
    </w:p>
    <w:p w:rsidR="00C53D8C" w:rsidRPr="00671E1B" w:rsidRDefault="00C53D8C" w:rsidP="00C53D8C">
      <w:pPr>
        <w:ind w:firstLineChars="150" w:firstLine="360"/>
        <w:rPr>
          <w:rFonts w:ascii="宋体" w:hAnsi="宋体"/>
          <w:sz w:val="24"/>
        </w:rPr>
      </w:pPr>
      <w:r w:rsidRPr="00671E1B">
        <w:rPr>
          <w:rFonts w:ascii="宋体" w:hAnsi="宋体" w:hint="eastAsia"/>
          <w:sz w:val="24"/>
        </w:rPr>
        <w:t>在下面两种输入下，求输出</w:t>
      </w:r>
      <w:r w:rsidRPr="00671E1B">
        <w:rPr>
          <w:rFonts w:ascii="宋体" w:hAnsi="宋体"/>
          <w:position w:val="-10"/>
          <w:sz w:val="24"/>
        </w:rPr>
        <w:object w:dxaOrig="480" w:dyaOrig="320">
          <v:shape id="_x0000_i1057" type="#_x0000_t75" style="width:23.8pt;height:16.05pt" o:ole="">
            <v:imagedata r:id="rId68" o:title=""/>
          </v:shape>
          <o:OLEObject Type="Embed" ProgID="Equation.DSMT4" ShapeID="_x0000_i1057" DrawAspect="Content" ObjectID="_1522074305" r:id="rId72"/>
        </w:object>
      </w:r>
      <w:r w:rsidRPr="00671E1B">
        <w:rPr>
          <w:rFonts w:ascii="宋体" w:hAnsi="宋体" w:hint="eastAsia"/>
          <w:sz w:val="24"/>
        </w:rPr>
        <w:t>的傅立叶级数表示：</w:t>
      </w:r>
    </w:p>
    <w:p w:rsidR="00C53D8C" w:rsidRPr="00671E1B" w:rsidRDefault="00C53D8C" w:rsidP="00C53D8C">
      <w:pPr>
        <w:ind w:firstLineChars="150" w:firstLine="360"/>
        <w:rPr>
          <w:rFonts w:ascii="宋体" w:hAnsi="宋体"/>
          <w:sz w:val="24"/>
        </w:rPr>
      </w:pPr>
      <w:r w:rsidRPr="00671E1B">
        <w:rPr>
          <w:rFonts w:ascii="宋体" w:hAnsi="宋体" w:hint="eastAsia"/>
          <w:sz w:val="24"/>
        </w:rPr>
        <w:t xml:space="preserve">(a) </w:t>
      </w:r>
      <w:r w:rsidRPr="00671E1B">
        <w:rPr>
          <w:rFonts w:ascii="宋体" w:hAnsi="宋体"/>
          <w:position w:val="-24"/>
          <w:sz w:val="24"/>
        </w:rPr>
        <w:object w:dxaOrig="1600" w:dyaOrig="620">
          <v:shape id="_x0000_i1058" type="#_x0000_t75" style="width:79.75pt;height:30.95pt" o:ole="">
            <v:imagedata r:id="rId73" o:title=""/>
          </v:shape>
          <o:OLEObject Type="Embed" ProgID="Equation.DSMT4" ShapeID="_x0000_i1058" DrawAspect="Content" ObjectID="_1522074306" r:id="rId74"/>
        </w:object>
      </w:r>
      <w:r w:rsidRPr="00671E1B">
        <w:rPr>
          <w:rFonts w:ascii="宋体" w:hAnsi="宋体" w:hint="eastAsia"/>
          <w:sz w:val="24"/>
        </w:rPr>
        <w:t xml:space="preserve">      (b) </w:t>
      </w:r>
      <w:r w:rsidRPr="00671E1B">
        <w:rPr>
          <w:rFonts w:ascii="宋体" w:hAnsi="宋体"/>
          <w:position w:val="-24"/>
          <w:sz w:val="24"/>
        </w:rPr>
        <w:object w:dxaOrig="2720" w:dyaOrig="620">
          <v:shape id="_x0000_i1059" type="#_x0000_t75" style="width:136.25pt;height:30.95pt" o:ole="">
            <v:imagedata r:id="rId75" o:title=""/>
          </v:shape>
          <o:OLEObject Type="Embed" ProgID="Equation.DSMT4" ShapeID="_x0000_i1059" DrawAspect="Content" ObjectID="_1522074307" r:id="rId76"/>
        </w:object>
      </w:r>
    </w:p>
    <w:p w:rsidR="00C53D8C" w:rsidRDefault="00C53D8C" w:rsidP="00C53D8C">
      <w:r>
        <w:rPr>
          <w:rFonts w:hint="eastAsia"/>
        </w:rPr>
        <w:t>解：</w:t>
      </w:r>
      <w:r>
        <w:rPr>
          <w:rFonts w:hint="eastAsia"/>
        </w:rPr>
        <w:t xml:space="preserve">  </w:t>
      </w:r>
      <w:r w:rsidRPr="0044392F">
        <w:rPr>
          <w:position w:val="-10"/>
        </w:rPr>
        <w:object w:dxaOrig="1820" w:dyaOrig="360">
          <v:shape id="_x0000_i1060" type="#_x0000_t75" style="width:91.05pt;height:17.85pt" o:ole="">
            <v:imagedata r:id="rId77" o:title=""/>
          </v:shape>
          <o:OLEObject Type="Embed" ProgID="Equation.DSMT4" ShapeID="_x0000_i1060" DrawAspect="Content" ObjectID="_1522074308" r:id="rId78"/>
        </w:object>
      </w:r>
      <w:r>
        <w:rPr>
          <w:rFonts w:hint="eastAsia"/>
        </w:rPr>
        <w:t>，将此代入差分方程中可得：</w:t>
      </w:r>
    </w:p>
    <w:p w:rsidR="00C53D8C" w:rsidRDefault="00C53D8C" w:rsidP="00C53D8C">
      <w:r>
        <w:rPr>
          <w:rFonts w:hint="eastAsia"/>
        </w:rPr>
        <w:t xml:space="preserve">   </w:t>
      </w:r>
      <w:r w:rsidRPr="0044392F">
        <w:rPr>
          <w:position w:val="-24"/>
        </w:rPr>
        <w:object w:dxaOrig="3519" w:dyaOrig="620">
          <v:shape id="_x0000_i1061" type="#_x0000_t75" style="width:176.15pt;height:30.95pt" o:ole="">
            <v:imagedata r:id="rId79" o:title=""/>
          </v:shape>
          <o:OLEObject Type="Embed" ProgID="Equation.DSMT4" ShapeID="_x0000_i1061" DrawAspect="Content" ObjectID="_1522074309" r:id="rId80"/>
        </w:object>
      </w:r>
      <w:r>
        <w:rPr>
          <w:rFonts w:hint="eastAsia"/>
        </w:rPr>
        <w:t xml:space="preserve">, </w:t>
      </w:r>
      <w:r>
        <w:rPr>
          <w:rFonts w:hint="eastAsia"/>
        </w:rPr>
        <w:t>求得</w:t>
      </w:r>
      <w:r>
        <w:rPr>
          <w:rFonts w:hint="eastAsia"/>
        </w:rPr>
        <w:t xml:space="preserve"> </w:t>
      </w:r>
      <w:r w:rsidRPr="0044392F">
        <w:rPr>
          <w:position w:val="-54"/>
        </w:rPr>
        <w:object w:dxaOrig="1900" w:dyaOrig="920">
          <v:shape id="_x0000_i1062" type="#_x0000_t75" style="width:95.2pt;height:45.8pt" o:ole="">
            <v:imagedata r:id="rId81" o:title=""/>
          </v:shape>
          <o:OLEObject Type="Embed" ProgID="Equation.DSMT4" ShapeID="_x0000_i1062" DrawAspect="Content" ObjectID="_1522074310" r:id="rId82"/>
        </w:object>
      </w:r>
      <w:r>
        <w:rPr>
          <w:rFonts w:hint="eastAsia"/>
        </w:rPr>
        <w:t>,</w:t>
      </w:r>
    </w:p>
    <w:p w:rsidR="00C53D8C" w:rsidRDefault="00C53D8C" w:rsidP="00C53D8C">
      <w:r>
        <w:rPr>
          <w:rFonts w:hint="eastAsia"/>
        </w:rPr>
        <w:t xml:space="preserve"> a).  N=8, </w:t>
      </w:r>
      <w:r>
        <w:rPr>
          <w:rFonts w:hint="eastAsia"/>
        </w:rPr>
        <w:t>信号中的谐波分量为正负</w:t>
      </w:r>
      <w:r>
        <w:rPr>
          <w:rFonts w:hint="eastAsia"/>
        </w:rPr>
        <w:t>3</w:t>
      </w:r>
      <w:r>
        <w:rPr>
          <w:rFonts w:hint="eastAsia"/>
        </w:rPr>
        <w:t>次谐波，可得</w:t>
      </w:r>
      <w:r w:rsidRPr="00C21F35">
        <w:rPr>
          <w:position w:val="-12"/>
        </w:rPr>
        <w:object w:dxaOrig="1719" w:dyaOrig="380">
          <v:shape id="_x0000_i1063" type="#_x0000_t75" style="width:85.7pt;height:19.05pt" o:ole="">
            <v:imagedata r:id="rId83" o:title=""/>
          </v:shape>
          <o:OLEObject Type="Embed" ProgID="Equation.DSMT4" ShapeID="_x0000_i1063" DrawAspect="Content" ObjectID="_1522074311" r:id="rId84"/>
        </w:object>
      </w:r>
    </w:p>
    <w:p w:rsidR="00C53D8C" w:rsidRDefault="00C53D8C" w:rsidP="00C53D8C">
      <w:r>
        <w:rPr>
          <w:rFonts w:hint="eastAsia"/>
        </w:rPr>
        <w:t xml:space="preserve">       </w:t>
      </w:r>
      <w:r>
        <w:rPr>
          <w:rFonts w:hint="eastAsia"/>
        </w:rPr>
        <w:t>输出信号中的傅立叶级数系数为</w:t>
      </w:r>
    </w:p>
    <w:p w:rsidR="00C53D8C" w:rsidRDefault="00C53D8C" w:rsidP="00C53D8C">
      <w:r>
        <w:rPr>
          <w:rFonts w:hint="eastAsia"/>
        </w:rPr>
        <w:t xml:space="preserve">      </w:t>
      </w:r>
      <w:r w:rsidRPr="00C21F35">
        <w:rPr>
          <w:position w:val="-12"/>
        </w:rPr>
        <w:object w:dxaOrig="3540" w:dyaOrig="380">
          <v:shape id="_x0000_i1064" type="#_x0000_t75" style="width:176.75pt;height:19.05pt" o:ole="">
            <v:imagedata r:id="rId85" o:title=""/>
          </v:shape>
          <o:OLEObject Type="Embed" ProgID="Equation.DSMT4" ShapeID="_x0000_i1064" DrawAspect="Content" ObjectID="_1522074312" r:id="rId86"/>
        </w:object>
      </w:r>
    </w:p>
    <w:p w:rsidR="00C53D8C" w:rsidRDefault="00C53D8C" w:rsidP="00C53D8C">
      <w:r>
        <w:rPr>
          <w:rFonts w:hint="eastAsia"/>
        </w:rPr>
        <w:t xml:space="preserve">            </w:t>
      </w:r>
      <w:r w:rsidR="008F30BC" w:rsidRPr="008F30BC">
        <w:rPr>
          <w:position w:val="-24"/>
        </w:rPr>
        <w:object w:dxaOrig="6100" w:dyaOrig="620">
          <v:shape id="_x0000_i1065" type="#_x0000_t75" style="width:305.25pt;height:30.95pt" o:ole="">
            <v:imagedata r:id="rId87" o:title=""/>
          </v:shape>
          <o:OLEObject Type="Embed" ProgID="Equation.DSMT4" ShapeID="_x0000_i1065" DrawAspect="Content" ObjectID="_1522074313" r:id="rId88"/>
        </w:object>
      </w:r>
    </w:p>
    <w:p w:rsidR="008F30BC" w:rsidRDefault="008F30BC" w:rsidP="00C53D8C"/>
    <w:p w:rsidR="00C53D8C" w:rsidRDefault="00C53D8C" w:rsidP="00C53D8C">
      <w:r>
        <w:rPr>
          <w:rFonts w:hint="eastAsia"/>
        </w:rPr>
        <w:lastRenderedPageBreak/>
        <w:t xml:space="preserve"> b). N=8, </w:t>
      </w:r>
      <w:r>
        <w:rPr>
          <w:rFonts w:hint="eastAsia"/>
        </w:rPr>
        <w:t>信号中的谐波分量为正负</w:t>
      </w:r>
      <w:r>
        <w:rPr>
          <w:rFonts w:hint="eastAsia"/>
        </w:rPr>
        <w:t>1</w:t>
      </w:r>
      <w:r>
        <w:rPr>
          <w:rFonts w:hint="eastAsia"/>
        </w:rPr>
        <w:t>次谐波与正负</w:t>
      </w:r>
      <w:r>
        <w:rPr>
          <w:rFonts w:hint="eastAsia"/>
        </w:rPr>
        <w:t>2</w:t>
      </w:r>
      <w:r>
        <w:rPr>
          <w:rFonts w:hint="eastAsia"/>
        </w:rPr>
        <w:t>次谐波，可得</w:t>
      </w:r>
    </w:p>
    <w:p w:rsidR="00C53D8C" w:rsidRDefault="00C53D8C" w:rsidP="00C53D8C">
      <w:pPr>
        <w:ind w:firstLineChars="200" w:firstLine="420"/>
      </w:pPr>
      <w:r w:rsidRPr="00C21F35">
        <w:rPr>
          <w:position w:val="-12"/>
        </w:rPr>
        <w:object w:dxaOrig="2600" w:dyaOrig="360">
          <v:shape id="_x0000_i1066" type="#_x0000_t75" style="width:129.7pt;height:17.85pt" o:ole="">
            <v:imagedata r:id="rId89" o:title=""/>
          </v:shape>
          <o:OLEObject Type="Embed" ProgID="Equation.DSMT4" ShapeID="_x0000_i1066" DrawAspect="Content" ObjectID="_1522074314" r:id="rId90"/>
        </w:object>
      </w:r>
    </w:p>
    <w:p w:rsidR="00C53D8C" w:rsidRDefault="00C53D8C" w:rsidP="00C53D8C">
      <w:r>
        <w:rPr>
          <w:rFonts w:hint="eastAsia"/>
        </w:rPr>
        <w:t xml:space="preserve">       </w:t>
      </w:r>
      <w:r>
        <w:rPr>
          <w:rFonts w:hint="eastAsia"/>
        </w:rPr>
        <w:t>输出信号中的傅立叶级数系数为</w:t>
      </w:r>
    </w:p>
    <w:p w:rsidR="00C53D8C" w:rsidRDefault="00C53D8C" w:rsidP="00C53D8C">
      <w:pPr>
        <w:ind w:firstLineChars="150" w:firstLine="315"/>
      </w:pPr>
      <w:r w:rsidRPr="00C21F35">
        <w:rPr>
          <w:position w:val="-12"/>
        </w:rPr>
        <w:object w:dxaOrig="6600" w:dyaOrig="380">
          <v:shape id="_x0000_i1067" type="#_x0000_t75" style="width:330.25pt;height:19.05pt" o:ole="">
            <v:imagedata r:id="rId91" o:title=""/>
          </v:shape>
          <o:OLEObject Type="Embed" ProgID="Equation.DSMT4" ShapeID="_x0000_i1067" DrawAspect="Content" ObjectID="_1522074315" r:id="rId92"/>
        </w:object>
      </w:r>
    </w:p>
    <w:p w:rsidR="00C53D8C" w:rsidRDefault="008F30BC" w:rsidP="00C53D8C">
      <w:r>
        <w:rPr>
          <w:rFonts w:hint="eastAsia"/>
        </w:rPr>
        <w:t xml:space="preserve">      </w:t>
      </w:r>
      <w:r w:rsidRPr="008F30BC">
        <w:rPr>
          <w:position w:val="-46"/>
        </w:rPr>
        <w:object w:dxaOrig="6220" w:dyaOrig="1020">
          <v:shape id="_x0000_i1068" type="#_x0000_t75" style="width:311.2pt;height:51.15pt" o:ole="">
            <v:imagedata r:id="rId93" o:title=""/>
          </v:shape>
          <o:OLEObject Type="Embed" ProgID="Equation.DSMT4" ShapeID="_x0000_i1068" DrawAspect="Content" ObjectID="_1522074316" r:id="rId94"/>
        </w:object>
      </w:r>
    </w:p>
    <w:p w:rsidR="008F30BC" w:rsidRDefault="008F30BC" w:rsidP="00C53D8C"/>
    <w:p w:rsidR="00D145EF" w:rsidRPr="004D51EC" w:rsidRDefault="00D145EF" w:rsidP="00D145EF">
      <w:pPr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4.</w:t>
      </w:r>
      <w:r w:rsidRPr="004D51EC">
        <w:rPr>
          <w:rFonts w:ascii="宋体" w:hAnsi="宋体" w:hint="eastAsia"/>
          <w:sz w:val="24"/>
        </w:rPr>
        <w:t xml:space="preserve">22 </w:t>
      </w:r>
      <w:r>
        <w:rPr>
          <w:rFonts w:ascii="宋体" w:hAnsi="宋体" w:hint="eastAsia"/>
          <w:sz w:val="24"/>
        </w:rPr>
        <w:t xml:space="preserve"> 对下列每一个变换求对应的连续时间信号</w:t>
      </w:r>
      <w:r w:rsidRPr="004D51EC">
        <w:rPr>
          <w:rFonts w:ascii="宋体" w:hAnsi="宋体" w:hint="eastAsia"/>
          <w:sz w:val="24"/>
        </w:rPr>
        <w:t xml:space="preserve">  </w:t>
      </w:r>
    </w:p>
    <w:p w:rsidR="00D145EF" w:rsidRPr="004D51EC" w:rsidRDefault="00D145EF" w:rsidP="00D145EF">
      <w:pPr>
        <w:ind w:firstLineChars="150" w:firstLine="360"/>
        <w:rPr>
          <w:rFonts w:ascii="宋体" w:hAnsi="宋体"/>
          <w:sz w:val="24"/>
        </w:rPr>
      </w:pPr>
      <w:r w:rsidRPr="004D51EC">
        <w:rPr>
          <w:rFonts w:ascii="宋体" w:hAnsi="宋体" w:hint="eastAsia"/>
          <w:sz w:val="24"/>
        </w:rPr>
        <w:t xml:space="preserve">(a) </w:t>
      </w:r>
      <w:r w:rsidRPr="004D51EC">
        <w:rPr>
          <w:rFonts w:ascii="宋体" w:hAnsi="宋体"/>
          <w:position w:val="-24"/>
          <w:sz w:val="24"/>
        </w:rPr>
        <w:object w:dxaOrig="2500" w:dyaOrig="620">
          <v:shape id="_x0000_i1069" type="#_x0000_t75" style="width:123.15pt;height:30.35pt" o:ole="">
            <v:imagedata r:id="rId95" o:title=""/>
          </v:shape>
          <o:OLEObject Type="Embed" ProgID="Equation.DSMT4" ShapeID="_x0000_i1069" DrawAspect="Content" ObjectID="_1522074317" r:id="rId96"/>
        </w:object>
      </w:r>
    </w:p>
    <w:p w:rsidR="00D145EF" w:rsidRPr="004D51EC" w:rsidRDefault="00C24AE3" w:rsidP="00D145EF">
      <w:pPr>
        <w:ind w:firstLineChars="150" w:firstLine="360"/>
        <w:rPr>
          <w:rFonts w:ascii="宋体" w:hAnsi="宋体"/>
          <w:sz w:val="24"/>
        </w:rPr>
      </w:pPr>
      <w:r>
        <w:rPr>
          <w:rFonts w:ascii="宋体" w:hAnsi="宋体"/>
          <w:noProof/>
          <w:sz w:val="24"/>
        </w:rPr>
        <w:pict>
          <v:group id="_x0000_s1360" style="position:absolute;left:0;text-align:left;margin-left:264.65pt;margin-top:1.45pt;width:141.75pt;height:113.55pt;z-index:251660800" coordorigin="6397,12997" coordsize="2835,2271">
            <v:line id="直接连接符 668" o:spid="_x0000_s1361" style="position:absolute;visibility:visible" from="7817,13284" to="7818,1526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Ur16L4AAADcAAAADwAAAGRycy9kb3ducmV2LnhtbERPTYvCMBC9L/gfwgh7W1M9lFKNsiii&#10;V6ugx6EZm7LNpDSj1n+/OSzs8fG+V5vRd+pJQ2wDG5jPMlDEdbAtNwYu5/1XASoKssUuMBl4U4TN&#10;evKxwtKGF5/oWUmjUgjHEg04kb7UOtaOPMZZ6IkTdw+DR0lwaLQd8JXCfacXWZZrjy2nBoc9bR3V&#10;P9XDG/DXtqvnJOed8K3ZF5XbFoeTMZ/T8XsJSmiUf/Gf+2gN5Hlam86kI6DXvwA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AhSvXovgAAANwAAAAPAAAAAAAAAAAAAAAAAKEC&#10;AABkcnMvZG93bnJldi54bWxQSwUGAAAAAAQABAD5AAAAjAMAAAAA&#10;" strokeweight="1pt">
              <v:stroke startarrow="block"/>
            </v:line>
            <v:line id="直接连接符 667" o:spid="_x0000_s1362" style="position:absolute;visibility:visible" from="6397,14410" to="9232,144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xrxEsQAAADcAAAADwAAAGRycy9kb3ducmV2LnhtbESPT4vCMBTE74LfITzBm6YuUt2uUWRB&#10;ULy4/tnzo3k2ZZuX0kStfnojLHgcZuY3zGzR2kpcqfGlYwWjYQKCOHe65ELB8bAaTEH4gKyxckwK&#10;7uRhMe92Zphpd+Mfuu5DISKEfYYKTAh1JqXPDVn0Q1cTR+/sGoshyqaQusFbhNtKfiRJKi2WHBcM&#10;1vRtKP/bX6yCc27uE/M73ox3m8f64IrTlj5PSvV77fILRKA2vMP/7bVWkKYTeJ2JR0DOn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jGvESxAAAANwAAAAPAAAAAAAAAAAA&#10;AAAAAKECAABkcnMvZG93bnJldi54bWxQSwUGAAAAAAQABAD5AAAAkgMAAAAA&#10;" strokeweight="1pt">
              <v:stroke endarrow="block"/>
            </v:line>
            <v:shape id="文本框 5" o:spid="_x0000_s1363" type="#_x0000_t202" style="position:absolute;left:7925;top:13735;width:339;height:37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67UocEA&#10;AADcAAAADwAAAGRycy9kb3ducmV2LnhtbERPTWsCMRC9F/wPYQRvNWsPVrZGEbEgQilVQbwNm+lm&#10;281kTaJu/33nUOjx8b7ny9636kYxNYENTMYFKOIq2IZrA8fD6+MMVMrIFtvAZOCHEiwXg4c5ljbc&#10;+YNu+1wrCeFUogGXc1dqnSpHHtM4dMTCfYboMQuMtbYR7xLuW/1UFFPtsWFpcNjR2lH1vb96A8+z&#10;s3VfcdcfT2+ri3vvdLtBbcxo2K9eQGXq87/4z7214pvKWjkjR0Avfg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eu1KHBAAAA3AAAAA8AAAAAAAAAAAAAAAAAmAIAAGRycy9kb3du&#10;cmV2LnhtbFBLBQYAAAAABAAEAPUAAACGAwAAAAA=&#10;" filled="f" stroked="f" strokeweight=".5pt">
              <v:path arrowok="t"/>
              <o:lock v:ext="edit" aspectratio="t"/>
              <v:textbox>
                <w:txbxContent>
                  <w:p w:rsidR="00D145EF" w:rsidRPr="0073404A" w:rsidRDefault="00D145EF" w:rsidP="00D145EF">
                    <w:pPr>
                      <w:pStyle w:val="a3"/>
                      <w:spacing w:before="0" w:beforeAutospacing="0" w:after="0" w:afterAutospacing="0"/>
                      <w:jc w:val="both"/>
                      <w:rPr>
                        <w:b/>
                      </w:rPr>
                    </w:pPr>
                    <w:r>
                      <w:rPr>
                        <w:rFonts w:ascii="Times New Roman" w:hAnsi="Times New Roman" w:hint="eastAsia"/>
                        <w:b/>
                        <w:sz w:val="21"/>
                        <w:szCs w:val="21"/>
                      </w:rPr>
                      <w:t>1</w:t>
                    </w:r>
                  </w:p>
                  <w:p w:rsidR="00D145EF" w:rsidRDefault="00D145EF" w:rsidP="00D145EF">
                    <w:pPr>
                      <w:pStyle w:val="a3"/>
                      <w:spacing w:before="0" w:beforeAutospacing="0" w:after="0" w:afterAutospacing="0"/>
                      <w:jc w:val="both"/>
                    </w:pPr>
                    <w:r>
                      <w:rPr>
                        <w:rFonts w:cs="Times New Roman" w:hint="eastAsia"/>
                        <w:sz w:val="21"/>
                        <w:szCs w:val="21"/>
                      </w:rPr>
                      <w:t> </w:t>
                    </w:r>
                  </w:p>
                </w:txbxContent>
              </v:textbox>
            </v:shape>
            <v:shape id="_x0000_s1364" type="#_x0000_t32" style="position:absolute;left:7868;top:13920;width:1;height:103;rotation:90" o:connectortype="straight" strokeweight="1pt"/>
            <v:shape id="_x0000_s1365" type="#_x0000_t32" style="position:absolute;left:7341;top:13611;width:959;height:1587" o:connectortype="straight" strokeweight="1.5pt"/>
            <v:shape id="_x0000_s1366" type="#_x0000_t75" style="position:absolute;left:8872;top:14472;width:220;height:220">
              <v:imagedata r:id="rId97" o:title=""/>
            </v:shape>
            <v:shape id="_x0000_s1367" type="#_x0000_t75" style="position:absolute;left:7412;top:12997;width:880;height:320">
              <v:imagedata r:id="rId98" o:title=""/>
            </v:shape>
            <v:shape id="_x0000_s1368" type="#_x0000_t75" style="position:absolute;left:8490;top:14680;width:480;height:279">
              <v:imagedata r:id="rId99" o:title=""/>
            </v:shape>
            <v:shape id="_x0000_s1369" type="#_x0000_t32" style="position:absolute;left:8319;top:14890;width:278;height:216;flip:x" o:connectortype="straight">
              <v:stroke endarrow="open"/>
            </v:shape>
          </v:group>
          <o:OLEObject Type="Embed" ProgID="Equation.DSMT4" ShapeID="_x0000_s1366" DrawAspect="Content" ObjectID="_1522074375" r:id="rId100"/>
          <o:OLEObject Type="Embed" ProgID="Equation.DSMT4" ShapeID="_x0000_s1367" DrawAspect="Content" ObjectID="_1522074376" r:id="rId101"/>
          <o:OLEObject Type="Embed" ProgID="Equation.DSMT4" ShapeID="_x0000_s1368" DrawAspect="Content" ObjectID="_1522074377" r:id="rId102"/>
        </w:pict>
      </w:r>
      <w:r>
        <w:rPr>
          <w:rFonts w:ascii="宋体" w:hAnsi="宋体"/>
          <w:noProof/>
          <w:sz w:val="24"/>
        </w:rPr>
        <w:pict>
          <v:group id="_x0000_s1323" style="position:absolute;left:0;text-align:left;margin-left:84.25pt;margin-top:23pt;width:141.75pt;height:77.55pt;z-index:251653632" coordorigin="4370,5762" coordsize="2835,1551">
            <v:line id="直接连接符 668" o:spid="_x0000_s1324" style="position:absolute;visibility:visible" from="5788,6143" to="5789,699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Ur16L4AAADcAAAADwAAAGRycy9kb3ducmV2LnhtbERPTYvCMBC9L/gfwgh7W1M9lFKNsiii&#10;V6ugx6EZm7LNpDSj1n+/OSzs8fG+V5vRd+pJQ2wDG5jPMlDEdbAtNwYu5/1XASoKssUuMBl4U4TN&#10;evKxwtKGF5/oWUmjUgjHEg04kb7UOtaOPMZZ6IkTdw+DR0lwaLQd8JXCfacXWZZrjy2nBoc9bR3V&#10;P9XDG/DXtqvnJOed8K3ZF5XbFoeTMZ/T8XsJSmiUf/Gf+2gN5Hlam86kI6DXvwA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AhSvXovgAAANwAAAAPAAAAAAAAAAAAAAAAAKEC&#10;AABkcnMvZG93bnJldi54bWxQSwUGAAAAAAQABAD5AAAAjAMAAAAA&#10;" strokeweight="1pt">
              <v:stroke startarrow="block"/>
            </v:line>
            <v:line id="直接连接符 667" o:spid="_x0000_s1325" style="position:absolute;visibility:visible" from="4370,7021" to="7205,70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xrxEsQAAADcAAAADwAAAGRycy9kb3ducmV2LnhtbESPT4vCMBTE74LfITzBm6YuUt2uUWRB&#10;ULy4/tnzo3k2ZZuX0kStfnojLHgcZuY3zGzR2kpcqfGlYwWjYQKCOHe65ELB8bAaTEH4gKyxckwK&#10;7uRhMe92Zphpd+Mfuu5DISKEfYYKTAh1JqXPDVn0Q1cTR+/sGoshyqaQusFbhNtKfiRJKi2WHBcM&#10;1vRtKP/bX6yCc27uE/M73ox3m8f64IrTlj5PSvV77fILRKA2vMP/7bVWkKYTeJ2JR0DOn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jGvESxAAAANwAAAAPAAAAAAAAAAAA&#10;AAAAAKECAABkcnMvZG93bnJldi54bWxQSwUGAAAAAAQABAD5AAAAkgMAAAAA&#10;" strokeweight="1pt">
              <v:stroke endarrow="block"/>
            </v:line>
            <v:shape id="文本框 5" o:spid="_x0000_s1326" type="#_x0000_t202" style="position:absolute;left:5504;top:6335;width:461;height:37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67UocEA&#10;AADcAAAADwAAAGRycy9kb3ducmV2LnhtbERPTWsCMRC9F/wPYQRvNWsPVrZGEbEgQilVQbwNm+lm&#10;281kTaJu/33nUOjx8b7ny9636kYxNYENTMYFKOIq2IZrA8fD6+MMVMrIFtvAZOCHEiwXg4c5ljbc&#10;+YNu+1wrCeFUogGXc1dqnSpHHtM4dMTCfYboMQuMtbYR7xLuW/1UFFPtsWFpcNjR2lH1vb96A8+z&#10;s3VfcdcfT2+ri3vvdLtBbcxo2K9eQGXq87/4z7214pvKWjkjR0Avfg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eu1KHBAAAA3AAAAA8AAAAAAAAAAAAAAAAAmAIAAGRycy9kb3du&#10;cmV2LnhtbFBLBQYAAAAABAAEAPUAAACGAwAAAAA=&#10;" filled="f" stroked="f" strokeweight=".5pt">
              <v:path arrowok="t"/>
              <o:lock v:ext="edit" aspectratio="t"/>
              <v:textbox>
                <w:txbxContent>
                  <w:p w:rsidR="00D145EF" w:rsidRPr="0073404A" w:rsidRDefault="00D145EF" w:rsidP="00D145EF">
                    <w:pPr>
                      <w:pStyle w:val="a3"/>
                      <w:spacing w:before="0" w:beforeAutospacing="0" w:after="0" w:afterAutospacing="0"/>
                      <w:jc w:val="both"/>
                      <w:rPr>
                        <w:b/>
                      </w:rPr>
                    </w:pPr>
                    <w:r>
                      <w:rPr>
                        <w:rFonts w:ascii="Times New Roman" w:hAnsi="Times New Roman" w:hint="eastAsia"/>
                        <w:b/>
                        <w:sz w:val="21"/>
                        <w:szCs w:val="21"/>
                      </w:rPr>
                      <w:t>1</w:t>
                    </w:r>
                  </w:p>
                  <w:p w:rsidR="00D145EF" w:rsidRDefault="00D145EF" w:rsidP="00D145EF">
                    <w:pPr>
                      <w:pStyle w:val="a3"/>
                      <w:spacing w:before="0" w:beforeAutospacing="0" w:after="0" w:afterAutospacing="0"/>
                      <w:jc w:val="both"/>
                    </w:pPr>
                    <w:r>
                      <w:rPr>
                        <w:rFonts w:cs="Times New Roman" w:hint="eastAsia"/>
                        <w:sz w:val="21"/>
                        <w:szCs w:val="21"/>
                      </w:rPr>
                      <w:t> </w:t>
                    </w:r>
                  </w:p>
                </w:txbxContent>
              </v:textbox>
            </v:shape>
            <v:shape id="_x0000_s1327" type="#_x0000_t32" style="position:absolute;left:5841;top:6531;width:1;height:103;rotation:90" o:connectortype="straight" strokeweight="1pt"/>
            <v:shape id="文本框 5" o:spid="_x0000_s1328" type="#_x0000_t202" style="position:absolute;left:5062;top:6924;width:583;height:37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67UocEA&#10;AADcAAAADwAAAGRycy9kb3ducmV2LnhtbERPTWsCMRC9F/wPYQRvNWsPVrZGEbEgQilVQbwNm+lm&#10;281kTaJu/33nUOjx8b7ny9636kYxNYENTMYFKOIq2IZrA8fD6+MMVMrIFtvAZOCHEiwXg4c5ljbc&#10;+YNu+1wrCeFUogGXc1dqnSpHHtM4dMTCfYboMQuMtbYR7xLuW/1UFFPtsWFpcNjR2lH1vb96A8+z&#10;s3VfcdcfT2+ri3vvdLtBbcxo2K9eQGXq87/4z7214pvKWjkjR0Avfg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eu1KHBAAAA3AAAAA8AAAAAAAAAAAAAAAAAmAIAAGRycy9kb3du&#10;cmV2LnhtbFBLBQYAAAAABAAEAPUAAACGAwAAAAA=&#10;" filled="f" stroked="f" strokeweight=".5pt">
              <v:path arrowok="t"/>
              <o:lock v:ext="edit" aspectratio="t"/>
              <v:textbox>
                <w:txbxContent>
                  <w:p w:rsidR="00D145EF" w:rsidRPr="0073404A" w:rsidRDefault="00D145EF" w:rsidP="00D145EF">
                    <w:pPr>
                      <w:pStyle w:val="a3"/>
                      <w:spacing w:before="0" w:beforeAutospacing="0" w:after="0" w:afterAutospacing="0"/>
                      <w:jc w:val="both"/>
                      <w:rPr>
                        <w:b/>
                      </w:rPr>
                    </w:pPr>
                    <w:r>
                      <w:rPr>
                        <w:rFonts w:ascii="Times New Roman" w:hAnsi="Times New Roman" w:hint="eastAsia"/>
                        <w:b/>
                        <w:sz w:val="21"/>
                        <w:szCs w:val="21"/>
                      </w:rPr>
                      <w:t>-1</w:t>
                    </w:r>
                  </w:p>
                  <w:p w:rsidR="00D145EF" w:rsidRDefault="00D145EF" w:rsidP="00D145EF">
                    <w:pPr>
                      <w:pStyle w:val="a3"/>
                      <w:spacing w:before="0" w:beforeAutospacing="0" w:after="0" w:afterAutospacing="0"/>
                      <w:jc w:val="both"/>
                    </w:pPr>
                    <w:r>
                      <w:rPr>
                        <w:rFonts w:cs="Times New Roman" w:hint="eastAsia"/>
                        <w:sz w:val="21"/>
                        <w:szCs w:val="21"/>
                      </w:rPr>
                      <w:t> </w:t>
                    </w:r>
                  </w:p>
                </w:txbxContent>
              </v:textbox>
            </v:shape>
            <v:shape id="_x0000_s1329" type="#_x0000_t32" style="position:absolute;left:6302;top:6568;width:1;height:453;flip:x y" o:connectortype="straight" strokeweight="1.5pt"/>
            <v:shape id="_x0000_s1330" type="#_x0000_t32" style="position:absolute;left:5790;top:6575;width:512;height:447;flip:x" o:connectortype="straight" strokeweight="1.5pt"/>
            <v:shape id="_x0000_s1331" type="#_x0000_t32" style="position:absolute;left:5275;top:6570;width:512;height:447" o:connectortype="straight" strokeweight="1.5pt"/>
            <v:shape id="文本框 5" o:spid="_x0000_s1332" type="#_x0000_t202" style="position:absolute;left:6086;top:6934;width:582;height:37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67UocEA&#10;AADcAAAADwAAAGRycy9kb3ducmV2LnhtbERPTWsCMRC9F/wPYQRvNWsPVrZGEbEgQilVQbwNm+lm&#10;281kTaJu/33nUOjx8b7ny9636kYxNYENTMYFKOIq2IZrA8fD6+MMVMrIFtvAZOCHEiwXg4c5ljbc&#10;+YNu+1wrCeFUogGXc1dqnSpHHtM4dMTCfYboMQuMtbYR7xLuW/1UFFPtsWFpcNjR2lH1vb96A8+z&#10;s3VfcdcfT2+ri3vvdLtBbcxo2K9eQGXq87/4z7214pvKWjkjR0Avfg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eu1KHBAAAA3AAAAA8AAAAAAAAAAAAAAAAAmAIAAGRycy9kb3du&#10;cmV2LnhtbFBLBQYAAAAABAAEAPUAAACGAwAAAAA=&#10;" filled="f" stroked="f" strokeweight=".5pt">
              <v:path arrowok="t"/>
              <o:lock v:ext="edit" aspectratio="t"/>
              <v:textbox>
                <w:txbxContent>
                  <w:p w:rsidR="00D145EF" w:rsidRPr="0073404A" w:rsidRDefault="00D145EF" w:rsidP="00D145EF">
                    <w:pPr>
                      <w:pStyle w:val="a3"/>
                      <w:spacing w:before="0" w:beforeAutospacing="0" w:after="0" w:afterAutospacing="0"/>
                      <w:jc w:val="both"/>
                      <w:rPr>
                        <w:b/>
                      </w:rPr>
                    </w:pPr>
                    <w:r>
                      <w:rPr>
                        <w:rFonts w:ascii="Times New Roman" w:hAnsi="Times New Roman" w:hint="eastAsia"/>
                        <w:b/>
                        <w:sz w:val="21"/>
                        <w:szCs w:val="21"/>
                      </w:rPr>
                      <w:t>1</w:t>
                    </w:r>
                  </w:p>
                  <w:p w:rsidR="00D145EF" w:rsidRDefault="00D145EF" w:rsidP="00D145EF">
                    <w:pPr>
                      <w:pStyle w:val="a3"/>
                      <w:spacing w:before="0" w:beforeAutospacing="0" w:after="0" w:afterAutospacing="0"/>
                      <w:jc w:val="both"/>
                    </w:pPr>
                    <w:r>
                      <w:rPr>
                        <w:rFonts w:cs="Times New Roman" w:hint="eastAsia"/>
                        <w:sz w:val="21"/>
                        <w:szCs w:val="21"/>
                      </w:rPr>
                      <w:t> </w:t>
                    </w:r>
                  </w:p>
                </w:txbxContent>
              </v:textbox>
            </v:shape>
            <v:shape id="文本框 5" o:spid="_x0000_s1333" type="#_x0000_t202" style="position:absolute;left:5574;top:6924;width:582;height:37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67UocEA&#10;AADcAAAADwAAAGRycy9kb3ducmV2LnhtbERPTWsCMRC9F/wPYQRvNWsPVrZGEbEgQilVQbwNm+lm&#10;281kTaJu/33nUOjx8b7ny9636kYxNYENTMYFKOIq2IZrA8fD6+MMVMrIFtvAZOCHEiwXg4c5ljbc&#10;+YNu+1wrCeFUogGXc1dqnSpHHtM4dMTCfYboMQuMtbYR7xLuW/1UFFPtsWFpcNjR2lH1vb96A8+z&#10;s3VfcdcfT2+ri3vvdLtBbcxo2K9eQGXq87/4z7214pvKWjkjR0Avfg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eu1KHBAAAA3AAAAA8AAAAAAAAAAAAAAAAAmAIAAGRycy9kb3du&#10;cmV2LnhtbFBLBQYAAAAABAAEAPUAAACGAwAAAAA=&#10;" filled="f" stroked="f" strokeweight=".5pt">
              <v:path arrowok="t"/>
              <o:lock v:ext="edit" aspectratio="t"/>
              <v:textbox>
                <w:txbxContent>
                  <w:p w:rsidR="00D145EF" w:rsidRPr="0073404A" w:rsidRDefault="00D145EF" w:rsidP="00D145EF">
                    <w:pPr>
                      <w:pStyle w:val="a3"/>
                      <w:spacing w:before="0" w:beforeAutospacing="0" w:after="0" w:afterAutospacing="0"/>
                      <w:jc w:val="both"/>
                      <w:rPr>
                        <w:b/>
                      </w:rPr>
                    </w:pPr>
                    <w:r>
                      <w:rPr>
                        <w:rFonts w:ascii="Times New Roman" w:hAnsi="Times New Roman" w:hint="eastAsia"/>
                        <w:b/>
                        <w:sz w:val="21"/>
                        <w:szCs w:val="21"/>
                      </w:rPr>
                      <w:t>0</w:t>
                    </w:r>
                  </w:p>
                  <w:p w:rsidR="00D145EF" w:rsidRDefault="00D145EF" w:rsidP="00D145EF">
                    <w:pPr>
                      <w:pStyle w:val="a3"/>
                      <w:spacing w:before="0" w:beforeAutospacing="0" w:after="0" w:afterAutospacing="0"/>
                      <w:jc w:val="both"/>
                    </w:pPr>
                    <w:r>
                      <w:rPr>
                        <w:rFonts w:cs="Times New Roman" w:hint="eastAsia"/>
                        <w:sz w:val="21"/>
                        <w:szCs w:val="21"/>
                      </w:rPr>
                      <w:t> </w:t>
                    </w:r>
                  </w:p>
                </w:txbxContent>
              </v:textbox>
            </v:shape>
            <v:shape id="_x0000_s1334" type="#_x0000_t32" style="position:absolute;left:5274;top:6573;width:1;height:453;flip:x y" o:connectortype="straight" strokeweight="1.5pt"/>
            <v:shape id="_x0000_s1335" type="#_x0000_t75" style="position:absolute;left:6845;top:7083;width:220;height:220">
              <v:imagedata r:id="rId97" o:title=""/>
            </v:shape>
            <v:shape id="_x0000_s1336" type="#_x0000_t75" style="position:absolute;left:5398;top:5762;width:800;height:400">
              <v:imagedata r:id="rId103" o:title=""/>
            </v:shape>
          </v:group>
          <o:OLEObject Type="Embed" ProgID="Equation.DSMT4" ShapeID="_x0000_s1335" DrawAspect="Content" ObjectID="_1522074378" r:id="rId104"/>
          <o:OLEObject Type="Embed" ProgID="Equation.DSMT4" ShapeID="_x0000_s1336" DrawAspect="Content" ObjectID="_1522074379" r:id="rId105"/>
        </w:pict>
      </w:r>
      <w:r w:rsidR="00D145EF" w:rsidRPr="004D51EC">
        <w:rPr>
          <w:rFonts w:ascii="宋体" w:hAnsi="宋体" w:hint="eastAsia"/>
          <w:sz w:val="24"/>
        </w:rPr>
        <w:t xml:space="preserve">(c) </w:t>
      </w:r>
      <w:r w:rsidR="00D145EF" w:rsidRPr="004D51EC">
        <w:rPr>
          <w:rFonts w:ascii="宋体" w:hAnsi="宋体"/>
          <w:position w:val="-10"/>
          <w:sz w:val="24"/>
        </w:rPr>
        <w:object w:dxaOrig="720" w:dyaOrig="320">
          <v:shape id="_x0000_i1070" type="#_x0000_t75" style="width:35.7pt;height:15.45pt" o:ole="">
            <v:imagedata r:id="rId106" o:title=""/>
          </v:shape>
          <o:OLEObject Type="Embed" ProgID="Equation.DSMT4" ShapeID="_x0000_i1070" DrawAspect="Content" ObjectID="_1522074318" r:id="rId107"/>
        </w:object>
      </w:r>
      <w:r w:rsidR="00D145EF" w:rsidRPr="004D51EC">
        <w:rPr>
          <w:rFonts w:ascii="宋体" w:hAnsi="宋体" w:hint="eastAsia"/>
          <w:sz w:val="24"/>
        </w:rPr>
        <w:t>的模和相位如下图所示</w:t>
      </w:r>
    </w:p>
    <w:p w:rsidR="00D145EF" w:rsidRPr="004D51EC" w:rsidRDefault="00D145EF" w:rsidP="00D145EF">
      <w:pPr>
        <w:ind w:firstLineChars="150" w:firstLine="360"/>
        <w:rPr>
          <w:rFonts w:ascii="宋体" w:hAnsi="宋体"/>
          <w:sz w:val="24"/>
        </w:rPr>
      </w:pPr>
    </w:p>
    <w:p w:rsidR="00D145EF" w:rsidRPr="004D51EC" w:rsidRDefault="00D145EF" w:rsidP="00D145EF">
      <w:pPr>
        <w:ind w:firstLineChars="150" w:firstLine="360"/>
        <w:rPr>
          <w:rFonts w:ascii="宋体" w:hAnsi="宋体"/>
          <w:sz w:val="24"/>
        </w:rPr>
      </w:pPr>
    </w:p>
    <w:p w:rsidR="00D145EF" w:rsidRPr="004D51EC" w:rsidRDefault="00D145EF" w:rsidP="00D145EF">
      <w:pPr>
        <w:ind w:firstLineChars="150" w:firstLine="360"/>
        <w:rPr>
          <w:rFonts w:ascii="宋体" w:hAnsi="宋体"/>
          <w:sz w:val="24"/>
        </w:rPr>
      </w:pPr>
    </w:p>
    <w:p w:rsidR="00D145EF" w:rsidRPr="004D51EC" w:rsidRDefault="00D145EF" w:rsidP="00D145EF">
      <w:pPr>
        <w:ind w:firstLineChars="150" w:firstLine="360"/>
        <w:rPr>
          <w:rFonts w:ascii="宋体" w:hAnsi="宋体"/>
          <w:sz w:val="24"/>
        </w:rPr>
      </w:pPr>
    </w:p>
    <w:p w:rsidR="00D145EF" w:rsidRPr="004D51EC" w:rsidRDefault="00D145EF" w:rsidP="00D145EF">
      <w:pPr>
        <w:ind w:firstLineChars="150" w:firstLine="360"/>
        <w:rPr>
          <w:rFonts w:ascii="宋体" w:hAnsi="宋体"/>
          <w:sz w:val="24"/>
        </w:rPr>
      </w:pPr>
    </w:p>
    <w:p w:rsidR="00D145EF" w:rsidRDefault="00C24AE3" w:rsidP="00D145EF">
      <w:pPr>
        <w:ind w:firstLineChars="150" w:firstLine="360"/>
        <w:rPr>
          <w:rFonts w:ascii="宋体" w:hAnsi="宋体"/>
          <w:sz w:val="24"/>
        </w:rPr>
      </w:pPr>
      <w:r>
        <w:rPr>
          <w:rFonts w:ascii="宋体" w:hAnsi="宋体"/>
          <w:noProof/>
          <w:sz w:val="24"/>
        </w:rPr>
        <w:pict>
          <v:group id="_x0000_s1337" style="position:absolute;left:0;text-align:left;margin-left:114.3pt;margin-top:14.7pt;width:226.75pt;height:102.05pt;z-index:251654656" coordorigin="4000,9822" coordsize="4535,2041">
            <v:line id="直接连接符 668" o:spid="_x0000_s1338" style="position:absolute;visibility:visible" from="5788,10163" to="5789,118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Ur16L4AAADcAAAADwAAAGRycy9kb3ducmV2LnhtbERPTYvCMBC9L/gfwgh7W1M9lFKNsiii&#10;V6ugx6EZm7LNpDSj1n+/OSzs8fG+V5vRd+pJQ2wDG5jPMlDEdbAtNwYu5/1XASoKssUuMBl4U4TN&#10;evKxwtKGF5/oWUmjUgjHEg04kb7UOtaOPMZZ6IkTdw+DR0lwaLQd8JXCfacXWZZrjy2nBoc9bR3V&#10;P9XDG/DXtqvnJOed8K3ZF5XbFoeTMZ/T8XsJSmiUf/Gf+2gN5Hlam86kI6DXvwA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AhSvXovgAAANwAAAAPAAAAAAAAAAAAAAAAAKEC&#10;AABkcnMvZG93bnJldi54bWxQSwUGAAAAAAQABAD5AAAAjAMAAAAA&#10;" strokeweight="1pt">
              <v:stroke startarrow="block"/>
            </v:line>
            <v:line id="直接连接符 667" o:spid="_x0000_s1339" style="position:absolute;visibility:visible" from="4000,11079" to="8535,110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xrxEsQAAADcAAAADwAAAGRycy9kb3ducmV2LnhtbESPT4vCMBTE74LfITzBm6YuUt2uUWRB&#10;ULy4/tnzo3k2ZZuX0kStfnojLHgcZuY3zGzR2kpcqfGlYwWjYQKCOHe65ELB8bAaTEH4gKyxckwK&#10;7uRhMe92Zphpd+Mfuu5DISKEfYYKTAh1JqXPDVn0Q1cTR+/sGoshyqaQusFbhNtKfiRJKi2WHBcM&#10;1vRtKP/bX6yCc27uE/M73ox3m8f64IrTlj5PSvV77fILRKA2vMP/7bVWkKYTeJ2JR0DOn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jGvESxAAAANwAAAAPAAAAAAAAAAAA&#10;AAAAAKECAABkcnMvZG93bnJldi54bWxQSwUGAAAAAAQABAD5AAAAkgMAAAAA&#10;" strokeweight="1pt">
              <v:stroke endarrow="block"/>
            </v:line>
            <v:shape id="文本框 5" o:spid="_x0000_s1340" type="#_x0000_t202" style="position:absolute;left:5394;top:10363;width:461;height:37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67UocEA&#10;AADcAAAADwAAAGRycy9kb3ducmV2LnhtbERPTWsCMRC9F/wPYQRvNWsPVrZGEbEgQilVQbwNm+lm&#10;281kTaJu/33nUOjx8b7ny9636kYxNYENTMYFKOIq2IZrA8fD6+MMVMrIFtvAZOCHEiwXg4c5ljbc&#10;+YNu+1wrCeFUogGXc1dqnSpHHtM4dMTCfYboMQuMtbYR7xLuW/1UFFPtsWFpcNjR2lH1vb96A8+z&#10;s3VfcdcfT2+ri3vvdLtBbcxo2K9eQGXq87/4z7214pvKWjkjR0Avfg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eu1KHBAAAA3AAAAA8AAAAAAAAAAAAAAAAAmAIAAGRycy9kb3du&#10;cmV2LnhtbFBLBQYAAAAABAAEAPUAAACGAwAAAAA=&#10;" filled="f" stroked="f" strokeweight=".5pt">
              <v:path arrowok="t"/>
              <o:lock v:ext="edit" aspectratio="t"/>
              <v:textbox>
                <w:txbxContent>
                  <w:p w:rsidR="00D145EF" w:rsidRPr="0073404A" w:rsidRDefault="00D145EF" w:rsidP="00D145EF">
                    <w:pPr>
                      <w:pStyle w:val="a3"/>
                      <w:spacing w:before="0" w:beforeAutospacing="0" w:after="0" w:afterAutospacing="0"/>
                      <w:jc w:val="both"/>
                      <w:rPr>
                        <w:b/>
                      </w:rPr>
                    </w:pPr>
                    <w:r>
                      <w:rPr>
                        <w:rFonts w:ascii="Times New Roman" w:hAnsi="Times New Roman" w:hint="eastAsia"/>
                        <w:b/>
                        <w:sz w:val="21"/>
                        <w:szCs w:val="21"/>
                      </w:rPr>
                      <w:t>1</w:t>
                    </w:r>
                  </w:p>
                  <w:p w:rsidR="00D145EF" w:rsidRDefault="00D145EF" w:rsidP="00D145EF">
                    <w:pPr>
                      <w:pStyle w:val="a3"/>
                      <w:spacing w:before="0" w:beforeAutospacing="0" w:after="0" w:afterAutospacing="0"/>
                      <w:jc w:val="both"/>
                    </w:pPr>
                    <w:r>
                      <w:rPr>
                        <w:rFonts w:cs="Times New Roman" w:hint="eastAsia"/>
                        <w:sz w:val="21"/>
                        <w:szCs w:val="21"/>
                      </w:rPr>
                      <w:t> </w:t>
                    </w:r>
                  </w:p>
                </w:txbxContent>
              </v:textbox>
            </v:shape>
            <v:shape id="文本框 5" o:spid="_x0000_s1341" type="#_x0000_t202" style="position:absolute;left:6608;top:10982;width:461;height:37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67UocEA&#10;AADcAAAADwAAAGRycy9kb3ducmV2LnhtbERPTWsCMRC9F/wPYQRvNWsPVrZGEbEgQilVQbwNm+lm&#10;281kTaJu/33nUOjx8b7ny9636kYxNYENTMYFKOIq2IZrA8fD6+MMVMrIFtvAZOCHEiwXg4c5ljbc&#10;+YNu+1wrCeFUogGXc1dqnSpHHtM4dMTCfYboMQuMtbYR7xLuW/1UFFPtsWFpcNjR2lH1vb96A8+z&#10;s3VfcdcfT2+ri3vvdLtBbcxo2K9eQGXq87/4z7214pvKWjkjR0Avfg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eu1KHBAAAA3AAAAA8AAAAAAAAAAAAAAAAAmAIAAGRycy9kb3du&#10;cmV2LnhtbFBLBQYAAAAABAAEAPUAAACGAwAAAAA=&#10;" filled="f" stroked="f" strokeweight=".5pt">
              <v:path arrowok="t"/>
              <o:lock v:ext="edit" aspectratio="t"/>
              <v:textbox>
                <w:txbxContent>
                  <w:p w:rsidR="00D145EF" w:rsidRPr="0073404A" w:rsidRDefault="00D145EF" w:rsidP="00D145EF">
                    <w:pPr>
                      <w:pStyle w:val="a3"/>
                      <w:spacing w:before="0" w:beforeAutospacing="0" w:after="0" w:afterAutospacing="0"/>
                      <w:jc w:val="both"/>
                      <w:rPr>
                        <w:b/>
                      </w:rPr>
                    </w:pPr>
                    <w:r>
                      <w:rPr>
                        <w:rFonts w:ascii="Times New Roman" w:hAnsi="Times New Roman" w:hint="eastAsia"/>
                        <w:b/>
                        <w:sz w:val="21"/>
                        <w:szCs w:val="21"/>
                      </w:rPr>
                      <w:t>2</w:t>
                    </w:r>
                  </w:p>
                  <w:p w:rsidR="00D145EF" w:rsidRDefault="00D145EF" w:rsidP="00D145EF">
                    <w:pPr>
                      <w:pStyle w:val="a3"/>
                      <w:spacing w:before="0" w:beforeAutospacing="0" w:after="0" w:afterAutospacing="0"/>
                      <w:jc w:val="both"/>
                    </w:pPr>
                    <w:r>
                      <w:rPr>
                        <w:rFonts w:cs="Times New Roman" w:hint="eastAsia"/>
                        <w:sz w:val="21"/>
                        <w:szCs w:val="21"/>
                      </w:rPr>
                      <w:t> </w:t>
                    </w:r>
                  </w:p>
                  <w:p w:rsidR="00D145EF" w:rsidRPr="0073404A" w:rsidRDefault="00D145EF" w:rsidP="00D145EF">
                    <w:pPr>
                      <w:pStyle w:val="a3"/>
                      <w:spacing w:before="0" w:beforeAutospacing="0" w:after="0" w:afterAutospacing="0"/>
                      <w:jc w:val="both"/>
                      <w:rPr>
                        <w:b/>
                      </w:rPr>
                    </w:pPr>
                    <w:r>
                      <w:rPr>
                        <w:rFonts w:ascii="Times New Roman" w:hAnsi="Times New Roman" w:hint="eastAsia"/>
                        <w:b/>
                        <w:sz w:val="21"/>
                        <w:szCs w:val="21"/>
                      </w:rPr>
                      <w:t>-2</w:t>
                    </w:r>
                  </w:p>
                  <w:p w:rsidR="00D145EF" w:rsidRDefault="00D145EF" w:rsidP="00D145EF">
                    <w:pPr>
                      <w:pStyle w:val="a3"/>
                      <w:spacing w:before="0" w:beforeAutospacing="0" w:after="0" w:afterAutospacing="0"/>
                      <w:jc w:val="both"/>
                    </w:pPr>
                    <w:r>
                      <w:rPr>
                        <w:rFonts w:cs="Times New Roman" w:hint="eastAsia"/>
                        <w:sz w:val="21"/>
                        <w:szCs w:val="21"/>
                      </w:rPr>
                      <w:t> </w:t>
                    </w:r>
                  </w:p>
                </w:txbxContent>
              </v:textbox>
            </v:shape>
            <v:shape id="_x0000_s1342" type="#_x0000_t32" style="position:absolute;left:5841;top:10589;width:1;height:103;rotation:90" o:connectortype="straight" strokeweight="1pt"/>
            <v:shape id="_x0000_s1343" type="#_x0000_t32" style="position:absolute;left:6796;top:10974;width:2;height:102" o:connectortype="straight" strokeweight="1pt"/>
            <v:shape id="文本框 5" o:spid="_x0000_s1344" type="#_x0000_t202" style="position:absolute;left:5062;top:10982;width:583;height:37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67UocEA&#10;AADcAAAADwAAAGRycy9kb3ducmV2LnhtbERPTWsCMRC9F/wPYQRvNWsPVrZGEbEgQilVQbwNm+lm&#10;281kTaJu/33nUOjx8b7ny9636kYxNYENTMYFKOIq2IZrA8fD6+MMVMrIFtvAZOCHEiwXg4c5ljbc&#10;+YNu+1wrCeFUogGXc1dqnSpHHtM4dMTCfYboMQuMtbYR7xLuW/1UFFPtsWFpcNjR2lH1vb96A8+z&#10;s3VfcdcfT2+ri3vvdLtBbcxo2K9eQGXq87/4z7214pvKWjkjR0Avfg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eu1KHBAAAA3AAAAA8AAAAAAAAAAAAAAAAAmAIAAGRycy9kb3du&#10;cmV2LnhtbFBLBQYAAAAABAAEAPUAAACGAwAAAAA=&#10;" filled="f" stroked="f" strokeweight=".5pt">
              <v:path arrowok="t"/>
              <o:lock v:ext="edit" aspectratio="t"/>
              <v:textbox>
                <w:txbxContent>
                  <w:p w:rsidR="00D145EF" w:rsidRPr="0073404A" w:rsidRDefault="00D145EF" w:rsidP="00D145EF">
                    <w:pPr>
                      <w:pStyle w:val="a3"/>
                      <w:spacing w:before="0" w:beforeAutospacing="0" w:after="0" w:afterAutospacing="0"/>
                      <w:jc w:val="both"/>
                      <w:rPr>
                        <w:b/>
                      </w:rPr>
                    </w:pPr>
                    <w:r>
                      <w:rPr>
                        <w:rFonts w:ascii="Times New Roman" w:hAnsi="Times New Roman" w:hint="eastAsia"/>
                        <w:b/>
                        <w:sz w:val="21"/>
                        <w:szCs w:val="21"/>
                      </w:rPr>
                      <w:t>-1</w:t>
                    </w:r>
                  </w:p>
                  <w:p w:rsidR="00D145EF" w:rsidRDefault="00D145EF" w:rsidP="00D145EF">
                    <w:pPr>
                      <w:pStyle w:val="a3"/>
                      <w:spacing w:before="0" w:beforeAutospacing="0" w:after="0" w:afterAutospacing="0"/>
                      <w:jc w:val="both"/>
                    </w:pPr>
                    <w:r>
                      <w:rPr>
                        <w:rFonts w:cs="Times New Roman" w:hint="eastAsia"/>
                        <w:sz w:val="21"/>
                        <w:szCs w:val="21"/>
                      </w:rPr>
                      <w:t> </w:t>
                    </w:r>
                  </w:p>
                </w:txbxContent>
              </v:textbox>
            </v:shape>
            <v:shape id="_x0000_s1345" type="#_x0000_t32" style="position:absolute;left:6289;top:10968;width:1;height:103" o:connectortype="straight" strokeweight="1pt"/>
            <v:shape id="_x0000_s1346" type="#_x0000_t32" style="position:absolute;left:7017;top:10415;width:1;height:453;rotation:90;flip:x y" o:connectortype="straight" strokeweight="1.5pt"/>
            <v:shape id="_x0000_s1347" type="#_x0000_t32" style="position:absolute;left:7243;top:10630;width:1;height:454;flip:x y" o:connectortype="straight" strokeweight="1.5pt"/>
            <v:shape id="_x0000_s1348" type="#_x0000_t32" style="position:absolute;left:6284;top:10632;width:512;height:447;flip:x" o:connectortype="straight" strokeweight="1.5pt"/>
            <v:shape id="文本框 5" o:spid="_x0000_s1349" type="#_x0000_t202" style="position:absolute;left:6086;top:10982;width:582;height:37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67UocEA&#10;AADcAAAADwAAAGRycy9kb3ducmV2LnhtbERPTWsCMRC9F/wPYQRvNWsPVrZGEbEgQilVQbwNm+lm&#10;281kTaJu/33nUOjx8b7ny9636kYxNYENTMYFKOIq2IZrA8fD6+MMVMrIFtvAZOCHEiwXg4c5ljbc&#10;+YNu+1wrCeFUogGXc1dqnSpHHtM4dMTCfYboMQuMtbYR7xLuW/1UFFPtsWFpcNjR2lH1vb96A8+z&#10;s3VfcdcfT2+ri3vvdLtBbcxo2K9eQGXq87/4z7214pvKWjkjR0Avfg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eu1KHBAAAA3AAAAA8AAAAAAAAAAAAAAAAAmAIAAGRycy9kb3du&#10;cmV2LnhtbFBLBQYAAAAABAAEAPUAAACGAwAAAAA=&#10;" filled="f" stroked="f" strokeweight=".5pt">
              <v:path arrowok="t"/>
              <o:lock v:ext="edit" aspectratio="t"/>
              <v:textbox>
                <w:txbxContent>
                  <w:p w:rsidR="00D145EF" w:rsidRPr="0073404A" w:rsidRDefault="00D145EF" w:rsidP="00D145EF">
                    <w:pPr>
                      <w:pStyle w:val="a3"/>
                      <w:spacing w:before="0" w:beforeAutospacing="0" w:after="0" w:afterAutospacing="0"/>
                      <w:jc w:val="both"/>
                      <w:rPr>
                        <w:b/>
                      </w:rPr>
                    </w:pPr>
                    <w:r>
                      <w:rPr>
                        <w:rFonts w:ascii="Times New Roman" w:hAnsi="Times New Roman" w:hint="eastAsia"/>
                        <w:b/>
                        <w:sz w:val="21"/>
                        <w:szCs w:val="21"/>
                      </w:rPr>
                      <w:t>1</w:t>
                    </w:r>
                  </w:p>
                  <w:p w:rsidR="00D145EF" w:rsidRDefault="00D145EF" w:rsidP="00D145EF">
                    <w:pPr>
                      <w:pStyle w:val="a3"/>
                      <w:spacing w:before="0" w:beforeAutospacing="0" w:after="0" w:afterAutospacing="0"/>
                      <w:jc w:val="both"/>
                    </w:pPr>
                    <w:r>
                      <w:rPr>
                        <w:rFonts w:cs="Times New Roman" w:hint="eastAsia"/>
                        <w:sz w:val="21"/>
                        <w:szCs w:val="21"/>
                      </w:rPr>
                      <w:t> </w:t>
                    </w:r>
                  </w:p>
                </w:txbxContent>
              </v:textbox>
            </v:shape>
            <v:shape id="文本框 5" o:spid="_x0000_s1350" type="#_x0000_t202" style="position:absolute;left:7063;top:10982;width:582;height:37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67UocEA&#10;AADcAAAADwAAAGRycy9kb3ducmV2LnhtbERPTWsCMRC9F/wPYQRvNWsPVrZGEbEgQilVQbwNm+lm&#10;281kTaJu/33nUOjx8b7ny9636kYxNYENTMYFKOIq2IZrA8fD6+MMVMrIFtvAZOCHEiwXg4c5ljbc&#10;+YNu+1wrCeFUogGXc1dqnSpHHtM4dMTCfYboMQuMtbYR7xLuW/1UFFPtsWFpcNjR2lH1vb96A8+z&#10;s3VfcdcfT2+ri3vvdLtBbcxo2K9eQGXq87/4z7214pvKWjkjR0Avfg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eu1KHBAAAA3AAAAA8AAAAAAAAAAAAAAAAAmAIAAGRycy9kb3du&#10;cmV2LnhtbFBLBQYAAAAABAAEAPUAAACGAwAAAAA=&#10;" filled="f" stroked="f" strokeweight=".5pt">
              <v:path arrowok="t"/>
              <o:lock v:ext="edit" aspectratio="t"/>
              <v:textbox>
                <w:txbxContent>
                  <w:p w:rsidR="00D145EF" w:rsidRPr="0073404A" w:rsidRDefault="00D145EF" w:rsidP="00D145EF">
                    <w:pPr>
                      <w:pStyle w:val="a3"/>
                      <w:spacing w:before="0" w:beforeAutospacing="0" w:after="0" w:afterAutospacing="0"/>
                      <w:jc w:val="both"/>
                      <w:rPr>
                        <w:b/>
                      </w:rPr>
                    </w:pPr>
                    <w:r>
                      <w:rPr>
                        <w:rFonts w:ascii="Times New Roman" w:hAnsi="Times New Roman" w:hint="eastAsia"/>
                        <w:b/>
                        <w:sz w:val="21"/>
                        <w:szCs w:val="21"/>
                      </w:rPr>
                      <w:t>3</w:t>
                    </w:r>
                  </w:p>
                  <w:p w:rsidR="00D145EF" w:rsidRDefault="00D145EF" w:rsidP="00D145EF">
                    <w:pPr>
                      <w:pStyle w:val="a3"/>
                      <w:spacing w:before="0" w:beforeAutospacing="0" w:after="0" w:afterAutospacing="0"/>
                      <w:jc w:val="both"/>
                    </w:pPr>
                    <w:r>
                      <w:rPr>
                        <w:rFonts w:cs="Times New Roman" w:hint="eastAsia"/>
                        <w:sz w:val="21"/>
                        <w:szCs w:val="21"/>
                      </w:rPr>
                      <w:t> </w:t>
                    </w:r>
                  </w:p>
                </w:txbxContent>
              </v:textbox>
            </v:shape>
            <v:shape id="文本框 5" o:spid="_x0000_s1351" type="#_x0000_t202" style="position:absolute;left:5343;top:11301;width:582;height:37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67UocEA&#10;AADcAAAADwAAAGRycy9kb3ducmV2LnhtbERPTWsCMRC9F/wPYQRvNWsPVrZGEbEgQilVQbwNm+lm&#10;281kTaJu/33nUOjx8b7ny9636kYxNYENTMYFKOIq2IZrA8fD6+MMVMrIFtvAZOCHEiwXg4c5ljbc&#10;+YNu+1wrCeFUogGXc1dqnSpHHtM4dMTCfYboMQuMtbYR7xLuW/1UFFPtsWFpcNjR2lH1vb96A8+z&#10;s3VfcdcfT2+ri3vvdLtBbcxo2K9eQGXq87/4z7214pvKWjkjR0Avfg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eu1KHBAAAA3AAAAA8AAAAAAAAAAAAAAAAAmAIAAGRycy9kb3du&#10;cmV2LnhtbFBLBQYAAAAABAAEAPUAAACGAwAAAAA=&#10;" filled="f" stroked="f" strokeweight=".5pt">
              <v:path arrowok="t"/>
              <o:lock v:ext="edit" aspectratio="t"/>
              <v:textbox>
                <w:txbxContent>
                  <w:p w:rsidR="00D145EF" w:rsidRPr="0073404A" w:rsidRDefault="00D145EF" w:rsidP="00D145EF">
                    <w:pPr>
                      <w:pStyle w:val="a3"/>
                      <w:spacing w:before="0" w:beforeAutospacing="0" w:after="0" w:afterAutospacing="0"/>
                      <w:jc w:val="both"/>
                      <w:rPr>
                        <w:b/>
                      </w:rPr>
                    </w:pPr>
                    <w:r>
                      <w:rPr>
                        <w:rFonts w:ascii="Times New Roman" w:hAnsi="Times New Roman" w:hint="eastAsia"/>
                        <w:b/>
                        <w:sz w:val="21"/>
                        <w:szCs w:val="21"/>
                      </w:rPr>
                      <w:t>-1</w:t>
                    </w:r>
                  </w:p>
                  <w:p w:rsidR="00D145EF" w:rsidRDefault="00D145EF" w:rsidP="00D145EF">
                    <w:pPr>
                      <w:pStyle w:val="a3"/>
                      <w:spacing w:before="0" w:beforeAutospacing="0" w:after="0" w:afterAutospacing="0"/>
                      <w:jc w:val="both"/>
                    </w:pPr>
                    <w:r>
                      <w:rPr>
                        <w:rFonts w:cs="Times New Roman" w:hint="eastAsia"/>
                        <w:sz w:val="21"/>
                        <w:szCs w:val="21"/>
                      </w:rPr>
                      <w:t> </w:t>
                    </w:r>
                  </w:p>
                </w:txbxContent>
              </v:textbox>
            </v:shape>
            <v:shape id="_x0000_s1352" type="#_x0000_t32" style="position:absolute;left:4554;top:11289;width:1;height:453;rotation:90" o:connectortype="straight" strokeweight="1.5pt"/>
            <v:shape id="_x0000_s1353" type="#_x0000_t32" style="position:absolute;left:4317;top:11073;width:1;height:454" o:connectortype="straight" strokeweight="1.5pt"/>
            <v:shape id="_x0000_s1354" type="#_x0000_t32" style="position:absolute;left:4776;top:11078;width:512;height:447;flip:y" o:connectortype="straight" strokeweight="1.5pt"/>
            <v:shape id="_x0000_s1355" type="#_x0000_t32" style="position:absolute;left:5298;top:10972;width:2;height:102" o:connectortype="straight" strokeweight="1pt"/>
            <v:shape id="_x0000_s1356" type="#_x0000_t32" style="position:absolute;left:4770;top:10972;width:2;height:102" o:connectortype="straight" strokeweight="1pt"/>
            <v:shape id="_x0000_s1357" type="#_x0000_t32" style="position:absolute;left:5839;top:11456;width:1;height:103;rotation:90" o:connectortype="straight" strokeweight="1pt"/>
            <v:shape id="_x0000_s1358" type="#_x0000_t75" style="position:absolute;left:7920;top:11098;width:240;height:220">
              <v:imagedata r:id="rId108" o:title=""/>
            </v:shape>
            <v:shape id="_x0000_s1359" type="#_x0000_t75" style="position:absolute;left:5460;top:9822;width:700;height:320">
              <v:imagedata r:id="rId109" o:title=""/>
            </v:shape>
          </v:group>
          <o:OLEObject Type="Embed" ProgID="Equation.DSMT4" ShapeID="_x0000_s1358" DrawAspect="Content" ObjectID="_1522074380" r:id="rId110"/>
          <o:OLEObject Type="Embed" ProgID="Equation.DSMT4" ShapeID="_x0000_s1359" DrawAspect="Content" ObjectID="_1522074381" r:id="rId111"/>
        </w:pict>
      </w:r>
      <w:r w:rsidR="00D145EF" w:rsidRPr="004D51EC">
        <w:rPr>
          <w:rFonts w:ascii="宋体" w:hAnsi="宋体" w:hint="eastAsia"/>
          <w:sz w:val="24"/>
        </w:rPr>
        <w:t xml:space="preserve">(e) </w:t>
      </w:r>
      <w:r w:rsidR="00D145EF" w:rsidRPr="004D51EC">
        <w:rPr>
          <w:rFonts w:ascii="宋体" w:hAnsi="宋体"/>
          <w:position w:val="-10"/>
          <w:sz w:val="24"/>
        </w:rPr>
        <w:object w:dxaOrig="720" w:dyaOrig="320">
          <v:shape id="_x0000_i1071" type="#_x0000_t75" style="width:35.7pt;height:15.45pt" o:ole="">
            <v:imagedata r:id="rId106" o:title=""/>
          </v:shape>
          <o:OLEObject Type="Embed" ProgID="Equation.DSMT4" ShapeID="_x0000_i1071" DrawAspect="Content" ObjectID="_1522074319" r:id="rId112"/>
        </w:object>
      </w:r>
      <w:r w:rsidR="00D145EF" w:rsidRPr="004D51EC">
        <w:rPr>
          <w:rFonts w:ascii="宋体" w:hAnsi="宋体" w:hint="eastAsia"/>
          <w:sz w:val="24"/>
        </w:rPr>
        <w:t>如下图所示</w:t>
      </w:r>
    </w:p>
    <w:p w:rsidR="008F30BC" w:rsidRDefault="008F30BC" w:rsidP="00C53D8C"/>
    <w:p w:rsidR="00D145EF" w:rsidRDefault="00D145EF" w:rsidP="00C53D8C"/>
    <w:p w:rsidR="00D145EF" w:rsidRDefault="00D145EF" w:rsidP="00C53D8C"/>
    <w:p w:rsidR="00D145EF" w:rsidRDefault="00D145EF" w:rsidP="00C53D8C"/>
    <w:p w:rsidR="00D145EF" w:rsidRDefault="00D145EF" w:rsidP="00C53D8C"/>
    <w:p w:rsidR="00D145EF" w:rsidRDefault="00D145EF" w:rsidP="00DC1386">
      <w:pPr>
        <w:spacing w:beforeLines="100" w:afterLines="50"/>
      </w:pPr>
      <w:r>
        <w:rPr>
          <w:rFonts w:hint="eastAsia"/>
        </w:rPr>
        <w:t>解</w:t>
      </w:r>
      <w:r>
        <w:rPr>
          <w:rFonts w:hint="eastAsia"/>
        </w:rPr>
        <w:t xml:space="preserve">  </w:t>
      </w:r>
    </w:p>
    <w:p w:rsidR="00D145EF" w:rsidRDefault="00D145EF" w:rsidP="00DC1386">
      <w:pPr>
        <w:spacing w:beforeLines="100" w:afterLines="50"/>
        <w:ind w:firstLineChars="450" w:firstLine="945"/>
      </w:pPr>
      <w:r>
        <w:rPr>
          <w:rFonts w:hint="eastAsia"/>
        </w:rPr>
        <w:t xml:space="preserve"> </w:t>
      </w:r>
      <w:r w:rsidRPr="00C25038">
        <w:rPr>
          <w:position w:val="-122"/>
        </w:rPr>
        <w:object w:dxaOrig="3040" w:dyaOrig="2340">
          <v:shape id="_x0000_i1072" type="#_x0000_t75" style="width:151.75pt;height:117.2pt" o:ole="">
            <v:imagedata r:id="rId113" o:title=""/>
          </v:shape>
          <o:OLEObject Type="Embed" ProgID="Equation.DSMT4" ShapeID="_x0000_i1072" DrawAspect="Content" ObjectID="_1522074320" r:id="rId114"/>
        </w:object>
      </w:r>
    </w:p>
    <w:p w:rsidR="00D145EF" w:rsidRDefault="00D145EF" w:rsidP="00DC1386">
      <w:pPr>
        <w:spacing w:beforeLines="100" w:afterLines="50"/>
        <w:ind w:firstLineChars="50" w:firstLine="105"/>
      </w:pPr>
      <w:r>
        <w:rPr>
          <w:rFonts w:hint="eastAsia"/>
        </w:rPr>
        <w:t xml:space="preserve">(b)  </w:t>
      </w:r>
      <w:r w:rsidRPr="00D145EF">
        <w:rPr>
          <w:position w:val="-34"/>
        </w:rPr>
        <w:object w:dxaOrig="3159" w:dyaOrig="800">
          <v:shape id="_x0000_i1073" type="#_x0000_t75" style="width:157.7pt;height:39.85pt" o:ole="">
            <v:imagedata r:id="rId115" o:title=""/>
          </v:shape>
          <o:OLEObject Type="Embed" ProgID="Equation.DSMT4" ShapeID="_x0000_i1073" DrawAspect="Content" ObjectID="_1522074321" r:id="rId116"/>
        </w:object>
      </w:r>
      <w:r w:rsidR="008F10EB">
        <w:rPr>
          <w:rFonts w:hint="eastAsia"/>
        </w:rPr>
        <w:t xml:space="preserve">  </w:t>
      </w:r>
    </w:p>
    <w:p w:rsidR="00CE26B9" w:rsidRDefault="00CE26B9" w:rsidP="00CE26B9"/>
    <w:p w:rsidR="00CE26B9" w:rsidRDefault="00C24AE3" w:rsidP="00CE26B9">
      <w:r>
        <w:rPr>
          <w:noProof/>
        </w:rPr>
        <w:lastRenderedPageBreak/>
        <w:pict>
          <v:group id="_x0000_s1488" style="position:absolute;left:0;text-align:left;margin-left:162pt;margin-top:7.8pt;width:165.1pt;height:70.2pt;z-index:251663872" coordorigin="5940,8304" coordsize="3302,1404">
            <v:line id="_x0000_s1489" style="position:absolute;flip:y" from="7380,8304" to="7380,9708">
              <v:stroke endarrow="block"/>
            </v:line>
            <v:group id="_x0000_s1490" style="position:absolute;left:5940;top:8626;width:3302;height:852" coordorigin="5940,8626" coordsize="3302,852">
              <v:line id="_x0000_s1491" style="position:absolute" from="5940,9084" to="9000,9084">
                <v:stroke endarrow="block"/>
              </v:line>
              <v:line id="_x0000_s1492" style="position:absolute" from="7380,8772" to="7920,8772"/>
              <v:line id="_x0000_s1493" style="position:absolute" from="6840,9396" to="7380,9396"/>
              <v:line id="_x0000_s1494" style="position:absolute" from="7910,8772" to="7910,9084"/>
              <v:shape id="_x0000_s1495" type="#_x0000_t75" style="position:absolute;left:6750;top:9044;width:1473;height:255">
                <v:imagedata r:id="rId117" o:title=""/>
              </v:shape>
              <v:shape id="_x0000_s1496" type="#_x0000_t75" style="position:absolute;left:6760;top:8808;width:1236;height:397">
                <v:imagedata r:id="rId118" o:title=""/>
              </v:shape>
              <v:shape id="_x0000_s1497" type="#_x0000_t75" style="position:absolute;left:7210;top:8626;width:289;height:238">
                <v:imagedata r:id="rId119" o:title=""/>
              </v:shape>
              <v:shape id="_x0000_s1498" type="#_x0000_t75" style="position:absolute;left:7310;top:9240;width:499;height:238">
                <v:imagedata r:id="rId120" o:title=""/>
              </v:shape>
              <v:shape id="_x0000_s1499" type="#_x0000_t75" style="position:absolute;left:9000;top:9084;width:242;height:220">
                <v:imagedata r:id="rId121" o:title=""/>
              </v:shape>
              <v:line id="_x0000_s1500" style="position:absolute" from="6840,9084" to="6840,9396"/>
            </v:group>
          </v:group>
          <o:OLEObject Type="Embed" ProgID="Equation.DSMT4" ShapeID="_x0000_s1495" DrawAspect="Content" ObjectID="_1522074382" r:id="rId122"/>
          <o:OLEObject Type="Embed" ProgID="Equation.DSMT4" ShapeID="_x0000_s1496" DrawAspect="Content" ObjectID="_1522074383" r:id="rId123"/>
          <o:OLEObject Type="Embed" ProgID="Equation.DSMT4" ShapeID="_x0000_s1497" DrawAspect="Content" ObjectID="_1522074384" r:id="rId124"/>
          <o:OLEObject Type="Embed" ProgID="Equation.DSMT4" ShapeID="_x0000_s1498" DrawAspect="Content" ObjectID="_1522074385" r:id="rId125"/>
          <o:OLEObject Type="Embed" ProgID="Equation.DSMT4" ShapeID="_x0000_s1499" DrawAspect="Content" ObjectID="_1522074386" r:id="rId126"/>
        </w:pict>
      </w:r>
      <w:r w:rsidR="00CE26B9" w:rsidRPr="00C079C9">
        <w:rPr>
          <w:position w:val="-228"/>
        </w:rPr>
        <w:object w:dxaOrig="5440" w:dyaOrig="4260">
          <v:shape id="_x0000_i1074" type="#_x0000_t75" style="width:271.95pt;height:213pt" o:ole="">
            <v:imagedata r:id="rId127" o:title=""/>
          </v:shape>
          <o:OLEObject Type="Embed" ProgID="Equation.DSMT4" ShapeID="_x0000_i1074" DrawAspect="Content" ObjectID="_1522074322" r:id="rId128"/>
        </w:object>
      </w:r>
    </w:p>
    <w:p w:rsidR="00CE26B9" w:rsidRDefault="00CE26B9" w:rsidP="00DC1386">
      <w:pPr>
        <w:spacing w:beforeLines="100" w:afterLines="50"/>
        <w:ind w:firstLineChars="50" w:firstLine="105"/>
      </w:pPr>
      <w:r>
        <w:rPr>
          <w:rFonts w:hint="eastAsia"/>
        </w:rPr>
        <w:t>或</w:t>
      </w:r>
      <w:r>
        <w:rPr>
          <w:rFonts w:hint="eastAsia"/>
        </w:rPr>
        <w:t xml:space="preserve">    </w:t>
      </w:r>
      <w:r w:rsidRPr="009F0ABD">
        <w:rPr>
          <w:position w:val="-28"/>
        </w:rPr>
        <w:object w:dxaOrig="6140" w:dyaOrig="700">
          <v:shape id="_x0000_i1075" type="#_x0000_t75" style="width:307.05pt;height:35.1pt" o:ole="">
            <v:imagedata r:id="rId129" o:title=""/>
          </v:shape>
          <o:OLEObject Type="Embed" ProgID="Equation.DSMT4" ShapeID="_x0000_i1075" DrawAspect="Content" ObjectID="_1522074323" r:id="rId130"/>
        </w:object>
      </w:r>
      <w:r>
        <w:rPr>
          <w:rFonts w:hint="eastAsia"/>
        </w:rPr>
        <w:t xml:space="preserve"> </w:t>
      </w:r>
    </w:p>
    <w:p w:rsidR="00D145EF" w:rsidRDefault="0008535F" w:rsidP="00D145EF">
      <w:r w:rsidRPr="0008535F">
        <w:rPr>
          <w:position w:val="-140"/>
        </w:rPr>
        <w:object w:dxaOrig="6580" w:dyaOrig="2920">
          <v:shape id="_x0000_i1076" type="#_x0000_t75" style="width:329.05pt;height:145.8pt" o:ole="">
            <v:imagedata r:id="rId131" o:title=""/>
          </v:shape>
          <o:OLEObject Type="Embed" ProgID="Equation.DSMT4" ShapeID="_x0000_i1076" DrawAspect="Content" ObjectID="_1522074324" r:id="rId132"/>
        </w:object>
      </w:r>
    </w:p>
    <w:p w:rsidR="0008535F" w:rsidRPr="00C12DA4" w:rsidRDefault="0008535F" w:rsidP="0008535F">
      <w:pPr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4.</w:t>
      </w:r>
      <w:r w:rsidRPr="00C12DA4">
        <w:rPr>
          <w:rFonts w:ascii="宋体" w:hAnsi="宋体" w:hint="eastAsia"/>
          <w:sz w:val="24"/>
        </w:rPr>
        <w:t xml:space="preserve">25 </w:t>
      </w:r>
      <w:r>
        <w:rPr>
          <w:rFonts w:ascii="宋体" w:hAnsi="宋体" w:hint="eastAsia"/>
          <w:sz w:val="24"/>
        </w:rPr>
        <w:t xml:space="preserve"> </w:t>
      </w:r>
      <w:r w:rsidRPr="00C12DA4">
        <w:rPr>
          <w:rFonts w:ascii="宋体" w:hAnsi="宋体" w:hint="eastAsia"/>
          <w:sz w:val="24"/>
        </w:rPr>
        <w:t>设</w:t>
      </w:r>
      <w:r w:rsidRPr="00C12DA4">
        <w:rPr>
          <w:rFonts w:ascii="宋体" w:hAnsi="宋体"/>
          <w:position w:val="-10"/>
          <w:sz w:val="24"/>
        </w:rPr>
        <w:object w:dxaOrig="720" w:dyaOrig="320">
          <v:shape id="_x0000_i1077" type="#_x0000_t75" style="width:35.7pt;height:15.45pt" o:ole="">
            <v:imagedata r:id="rId133" o:title=""/>
          </v:shape>
          <o:OLEObject Type="Embed" ProgID="Equation.DSMT4" ShapeID="_x0000_i1077" DrawAspect="Content" ObjectID="_1522074325" r:id="rId134"/>
        </w:object>
      </w:r>
      <w:r w:rsidRPr="00C12DA4">
        <w:rPr>
          <w:rFonts w:ascii="宋体" w:hAnsi="宋体" w:hint="eastAsia"/>
          <w:sz w:val="24"/>
        </w:rPr>
        <w:t>为</w:t>
      </w:r>
      <w:r>
        <w:rPr>
          <w:rFonts w:ascii="宋体" w:hAnsi="宋体" w:hint="eastAsia"/>
          <w:sz w:val="24"/>
        </w:rPr>
        <w:t>右</w:t>
      </w:r>
      <w:r w:rsidRPr="00C12DA4">
        <w:rPr>
          <w:rFonts w:ascii="宋体" w:hAnsi="宋体" w:hint="eastAsia"/>
          <w:sz w:val="24"/>
        </w:rPr>
        <w:t>下图所示信号</w:t>
      </w:r>
      <w:r w:rsidRPr="00C12DA4">
        <w:rPr>
          <w:rFonts w:ascii="宋体" w:hAnsi="宋体"/>
          <w:position w:val="-10"/>
          <w:sz w:val="24"/>
        </w:rPr>
        <w:object w:dxaOrig="440" w:dyaOrig="320">
          <v:shape id="_x0000_i1078" type="#_x0000_t75" style="width:22pt;height:16.05pt" o:ole="">
            <v:imagedata r:id="rId135" o:title=""/>
          </v:shape>
          <o:OLEObject Type="Embed" ProgID="Equation.DSMT4" ShapeID="_x0000_i1078" DrawAspect="Content" ObjectID="_1522074326" r:id="rId136"/>
        </w:object>
      </w:r>
      <w:r w:rsidRPr="00C12DA4">
        <w:rPr>
          <w:rFonts w:ascii="宋体" w:hAnsi="宋体" w:hint="eastAsia"/>
          <w:sz w:val="24"/>
        </w:rPr>
        <w:t>的傅里叶变换</w:t>
      </w:r>
      <w:r>
        <w:rPr>
          <w:rFonts w:ascii="宋体" w:hAnsi="宋体" w:hint="eastAsia"/>
          <w:sz w:val="24"/>
        </w:rPr>
        <w:t>.</w:t>
      </w:r>
    </w:p>
    <w:p w:rsidR="0008535F" w:rsidRPr="00C12DA4" w:rsidRDefault="00C24AE3" w:rsidP="0008535F">
      <w:pPr>
        <w:rPr>
          <w:rFonts w:ascii="宋体" w:hAnsi="宋体"/>
          <w:sz w:val="24"/>
        </w:rPr>
      </w:pPr>
      <w:r>
        <w:rPr>
          <w:rFonts w:ascii="宋体" w:hAnsi="宋体"/>
          <w:noProof/>
          <w:sz w:val="24"/>
        </w:rPr>
        <w:pict>
          <v:group id="_x0000_s1370" style="position:absolute;left:0;text-align:left;margin-left:224.75pt;margin-top:4.6pt;width:226.75pt;height:118.45pt;z-index:251661824" coordorigin="4512,8174" coordsize="4535,2369">
            <v:shape id="文本框 5" o:spid="_x0000_s1371" type="#_x0000_t202" style="position:absolute;left:8413;top:10156;width:461;height:37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AFOesEA&#10;AADcAAAADwAAAGRycy9kb3ducmV2LnhtbERPTWsCMRC9F/wPYYTeatYeVLZGEbEgQilVQbwNm+lm&#10;281kTaJu/33nUOjx8b7ny9636kYxNYENjEcFKOIq2IZrA8fD69MMVMrIFtvAZOCHEiwXg4c5ljbc&#10;+YNu+1wrCeFUogGXc1dqnSpHHtModMTCfYboMQuMtbYR7xLuW/1cFBPtsWFpcNjR2lH1vb96A9PZ&#10;2bqvuOuPp7fVxb13ut2gNuZx2K9eQGXq87/4z7214pvKfDkjR0Avfg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wBTnrBAAAA3AAAAA8AAAAAAAAAAAAAAAAAmAIAAGRycy9kb3du&#10;cmV2LnhtbFBLBQYAAAAABAAEAPUAAACGAwAAAAA=&#10;" filled="f" stroked="f" strokeweight=".5pt">
              <v:path arrowok="t"/>
              <o:lock v:ext="edit" aspectratio="t"/>
              <v:textbox>
                <w:txbxContent>
                  <w:p w:rsidR="0008535F" w:rsidRPr="0073404A" w:rsidRDefault="0008535F" w:rsidP="0008535F">
                    <w:pPr>
                      <w:pStyle w:val="a3"/>
                      <w:spacing w:before="0" w:beforeAutospacing="0" w:after="0" w:afterAutospacing="0"/>
                      <w:jc w:val="both"/>
                      <w:rPr>
                        <w:b/>
                      </w:rPr>
                    </w:pPr>
                    <w:r>
                      <w:rPr>
                        <w:rFonts w:ascii="Times New Roman" w:hAnsi="Times New Roman" w:hint="eastAsia"/>
                        <w:b/>
                        <w:sz w:val="21"/>
                        <w:szCs w:val="21"/>
                      </w:rPr>
                      <w:t>t</w:t>
                    </w:r>
                  </w:p>
                  <w:p w:rsidR="0008535F" w:rsidRDefault="0008535F" w:rsidP="0008535F">
                    <w:pPr>
                      <w:pStyle w:val="a3"/>
                      <w:spacing w:before="0" w:beforeAutospacing="0" w:after="0" w:afterAutospacing="0"/>
                      <w:jc w:val="both"/>
                    </w:pPr>
                    <w:r>
                      <w:rPr>
                        <w:rFonts w:cs="Times New Roman" w:hint="eastAsia"/>
                        <w:sz w:val="21"/>
                        <w:szCs w:val="21"/>
                      </w:rPr>
                      <w:t> </w:t>
                    </w:r>
                  </w:p>
                </w:txbxContent>
              </v:textbox>
            </v:shape>
            <v:line id="直接连接符 668" o:spid="_x0000_s1372" style="position:absolute;visibility:visible" from="6300,8552" to="6301,102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Ur16L4AAADcAAAADwAAAGRycy9kb3ducmV2LnhtbERPTYvCMBC9L/gfwgh7W1M9lFKNsiii&#10;V6ugx6EZm7LNpDSj1n+/OSzs8fG+V5vRd+pJQ2wDG5jPMlDEdbAtNwYu5/1XASoKssUuMBl4U4TN&#10;evKxwtKGF5/oWUmjUgjHEg04kb7UOtaOPMZZ6IkTdw+DR0lwaLQd8JXCfacXWZZrjy2nBoc9bR3V&#10;P9XDG/DXtqvnJOed8K3ZF5XbFoeTMZ/T8XsJSmiUf/Gf+2gN5Hlam86kI6DXvwA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AhSvXovgAAANwAAAAPAAAAAAAAAAAAAAAAAKEC&#10;AABkcnMvZG93bnJldi54bWxQSwUGAAAAAAQABAD5AAAAjAMAAAAA&#10;" strokeweight="1pt">
              <v:stroke startarrow="block"/>
            </v:line>
            <v:shape id="文本框 5" o:spid="_x0000_s1373" type="#_x0000_t202" style="position:absolute;left:6013;top:8174;width:695;height:49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67UocEA&#10;AADcAAAADwAAAGRycy9kb3ducmV2LnhtbERPTWsCMRC9F/wPYQRvNWsPVrZGEbEgQilVQbwNm+lm&#10;281kTaJu/33nUOjx8b7ny9636kYxNYENTMYFKOIq2IZrA8fD6+MMVMrIFtvAZOCHEiwXg4c5ljbc&#10;+YNu+1wrCeFUogGXc1dqnSpHHtM4dMTCfYboMQuMtbYR7xLuW/1UFFPtsWFpcNjR2lH1vb96A8+z&#10;s3VfcdcfT2+ri3vvdLtBbcxo2K9eQGXq87/4z7214pvKWjkjR0Avfg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eu1KHBAAAA3AAAAA8AAAAAAAAAAAAAAAAAmAIAAGRycy9kb3du&#10;cmV2LnhtbFBLBQYAAAAABAAEAPUAAACGAwAAAAA=&#10;" filled="f" stroked="f" strokeweight=".5pt">
              <v:path arrowok="t"/>
              <o:lock v:ext="edit" aspectratio="t"/>
              <v:textbox>
                <w:txbxContent>
                  <w:p w:rsidR="0008535F" w:rsidRPr="0073404A" w:rsidRDefault="0008535F" w:rsidP="0008535F">
                    <w:pPr>
                      <w:pStyle w:val="a3"/>
                      <w:spacing w:before="0" w:beforeAutospacing="0" w:after="0" w:afterAutospacing="0"/>
                      <w:jc w:val="both"/>
                      <w:rPr>
                        <w:b/>
                      </w:rPr>
                    </w:pPr>
                    <w:r>
                      <w:rPr>
                        <w:rFonts w:ascii="Times New Roman" w:hAnsi="Times New Roman" w:hint="eastAsia"/>
                        <w:b/>
                        <w:sz w:val="21"/>
                        <w:szCs w:val="21"/>
                      </w:rPr>
                      <w:t>x(t)</w:t>
                    </w:r>
                  </w:p>
                  <w:p w:rsidR="0008535F" w:rsidRDefault="0008535F" w:rsidP="0008535F">
                    <w:pPr>
                      <w:pStyle w:val="a3"/>
                      <w:spacing w:before="0" w:beforeAutospacing="0" w:after="0" w:afterAutospacing="0"/>
                      <w:jc w:val="both"/>
                    </w:pPr>
                    <w:r>
                      <w:rPr>
                        <w:rFonts w:cs="Times New Roman" w:hint="eastAsia"/>
                        <w:sz w:val="21"/>
                        <w:szCs w:val="21"/>
                      </w:rPr>
                      <w:t> </w:t>
                    </w:r>
                  </w:p>
                </w:txbxContent>
              </v:textbox>
            </v:shape>
            <v:line id="直接连接符 667" o:spid="_x0000_s1374" style="position:absolute;visibility:visible" from="4512,10261" to="9047,102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xrxEsQAAADcAAAADwAAAGRycy9kb3ducmV2LnhtbESPT4vCMBTE74LfITzBm6YuUt2uUWRB&#10;ULy4/tnzo3k2ZZuX0kStfnojLHgcZuY3zGzR2kpcqfGlYwWjYQKCOHe65ELB8bAaTEH4gKyxckwK&#10;7uRhMe92Zphpd+Mfuu5DISKEfYYKTAh1JqXPDVn0Q1cTR+/sGoshyqaQusFbhNtKfiRJKi2WHBcM&#10;1vRtKP/bX6yCc27uE/M73ox3m8f64IrTlj5PSvV77fILRKA2vMP/7bVWkKYTeJ2JR0DOn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jGvESxAAAANwAAAAPAAAAAAAAAAAA&#10;AAAAAKECAABkcnMvZG93bnJldi54bWxQSwUGAAAAAAQABAD5AAAAkgMAAAAA&#10;" strokeweight="1pt">
              <v:stroke endarrow="block"/>
            </v:line>
            <v:shape id="文本框 5" o:spid="_x0000_s1375" type="#_x0000_t202" style="position:absolute;left:5906;top:9545;width:461;height:37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67UocEA&#10;AADcAAAADwAAAGRycy9kb3ducmV2LnhtbERPTWsCMRC9F/wPYQRvNWsPVrZGEbEgQilVQbwNm+lm&#10;281kTaJu/33nUOjx8b7ny9636kYxNYENTMYFKOIq2IZrA8fD6+MMVMrIFtvAZOCHEiwXg4c5ljbc&#10;+YNu+1wrCeFUogGXc1dqnSpHHtM4dMTCfYboMQuMtbYR7xLuW/1UFFPtsWFpcNjR2lH1vb96A8+z&#10;s3VfcdcfT2+ri3vvdLtBbcxo2K9eQGXq87/4z7214pvKWjkjR0Avfg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eu1KHBAAAA3AAAAA8AAAAAAAAAAAAAAAAAmAIAAGRycy9kb3du&#10;cmV2LnhtbFBLBQYAAAAABAAEAPUAAACGAwAAAAA=&#10;" filled="f" stroked="f" strokeweight=".5pt">
              <v:path arrowok="t"/>
              <o:lock v:ext="edit" aspectratio="t"/>
              <v:textbox>
                <w:txbxContent>
                  <w:p w:rsidR="0008535F" w:rsidRPr="0073404A" w:rsidRDefault="0008535F" w:rsidP="0008535F">
                    <w:pPr>
                      <w:pStyle w:val="a3"/>
                      <w:spacing w:before="0" w:beforeAutospacing="0" w:after="0" w:afterAutospacing="0"/>
                      <w:jc w:val="both"/>
                      <w:rPr>
                        <w:b/>
                      </w:rPr>
                    </w:pPr>
                    <w:r>
                      <w:rPr>
                        <w:rFonts w:ascii="Times New Roman" w:hAnsi="Times New Roman" w:hint="eastAsia"/>
                        <w:b/>
                        <w:sz w:val="21"/>
                        <w:szCs w:val="21"/>
                      </w:rPr>
                      <w:t>1</w:t>
                    </w:r>
                  </w:p>
                  <w:p w:rsidR="0008535F" w:rsidRDefault="0008535F" w:rsidP="0008535F">
                    <w:pPr>
                      <w:pStyle w:val="a3"/>
                      <w:spacing w:before="0" w:beforeAutospacing="0" w:after="0" w:afterAutospacing="0"/>
                      <w:jc w:val="both"/>
                    </w:pPr>
                    <w:r>
                      <w:rPr>
                        <w:rFonts w:cs="Times New Roman" w:hint="eastAsia"/>
                        <w:sz w:val="21"/>
                        <w:szCs w:val="21"/>
                      </w:rPr>
                      <w:t> </w:t>
                    </w:r>
                  </w:p>
                </w:txbxContent>
              </v:textbox>
            </v:shape>
            <v:shape id="文本框 5" o:spid="_x0000_s1376" type="#_x0000_t202" style="position:absolute;left:7120;top:10165;width:461;height:37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67UocEA&#10;AADcAAAADwAAAGRycy9kb3ducmV2LnhtbERPTWsCMRC9F/wPYQRvNWsPVrZGEbEgQilVQbwNm+lm&#10;281kTaJu/33nUOjx8b7ny9636kYxNYENTMYFKOIq2IZrA8fD6+MMVMrIFtvAZOCHEiwXg4c5ljbc&#10;+YNu+1wrCeFUogGXc1dqnSpHHtM4dMTCfYboMQuMtbYR7xLuW/1UFFPtsWFpcNjR2lH1vb96A8+z&#10;s3VfcdcfT2+ri3vvdLtBbcxo2K9eQGXq87/4z7214pvKWjkjR0Avfg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eu1KHBAAAA3AAAAA8AAAAAAAAAAAAAAAAAmAIAAGRycy9kb3du&#10;cmV2LnhtbFBLBQYAAAAABAAEAPUAAACGAwAAAAA=&#10;" filled="f" stroked="f" strokeweight=".5pt">
              <v:path arrowok="t"/>
              <o:lock v:ext="edit" aspectratio="t"/>
              <v:textbox>
                <w:txbxContent>
                  <w:p w:rsidR="0008535F" w:rsidRPr="0073404A" w:rsidRDefault="0008535F" w:rsidP="0008535F">
                    <w:pPr>
                      <w:pStyle w:val="a3"/>
                      <w:spacing w:before="0" w:beforeAutospacing="0" w:after="0" w:afterAutospacing="0"/>
                      <w:jc w:val="both"/>
                      <w:rPr>
                        <w:b/>
                      </w:rPr>
                    </w:pPr>
                    <w:r>
                      <w:rPr>
                        <w:rFonts w:ascii="Times New Roman" w:hAnsi="Times New Roman" w:hint="eastAsia"/>
                        <w:b/>
                        <w:sz w:val="21"/>
                        <w:szCs w:val="21"/>
                      </w:rPr>
                      <w:t>2</w:t>
                    </w:r>
                  </w:p>
                  <w:p w:rsidR="0008535F" w:rsidRDefault="0008535F" w:rsidP="0008535F">
                    <w:pPr>
                      <w:pStyle w:val="a3"/>
                      <w:spacing w:before="0" w:beforeAutospacing="0" w:after="0" w:afterAutospacing="0"/>
                      <w:jc w:val="both"/>
                    </w:pPr>
                    <w:r>
                      <w:rPr>
                        <w:rFonts w:cs="Times New Roman" w:hint="eastAsia"/>
                        <w:sz w:val="21"/>
                        <w:szCs w:val="21"/>
                      </w:rPr>
                      <w:t> </w:t>
                    </w:r>
                  </w:p>
                  <w:p w:rsidR="0008535F" w:rsidRPr="0073404A" w:rsidRDefault="0008535F" w:rsidP="0008535F">
                    <w:pPr>
                      <w:pStyle w:val="a3"/>
                      <w:spacing w:before="0" w:beforeAutospacing="0" w:after="0" w:afterAutospacing="0"/>
                      <w:jc w:val="both"/>
                      <w:rPr>
                        <w:b/>
                      </w:rPr>
                    </w:pPr>
                    <w:r>
                      <w:rPr>
                        <w:rFonts w:ascii="Times New Roman" w:hAnsi="Times New Roman" w:hint="eastAsia"/>
                        <w:b/>
                        <w:sz w:val="21"/>
                        <w:szCs w:val="21"/>
                      </w:rPr>
                      <w:t>-2</w:t>
                    </w:r>
                  </w:p>
                  <w:p w:rsidR="0008535F" w:rsidRDefault="0008535F" w:rsidP="0008535F">
                    <w:pPr>
                      <w:pStyle w:val="a3"/>
                      <w:spacing w:before="0" w:beforeAutospacing="0" w:after="0" w:afterAutospacing="0"/>
                      <w:jc w:val="both"/>
                    </w:pPr>
                    <w:r>
                      <w:rPr>
                        <w:rFonts w:cs="Times New Roman" w:hint="eastAsia"/>
                        <w:sz w:val="21"/>
                        <w:szCs w:val="21"/>
                      </w:rPr>
                      <w:t> </w:t>
                    </w:r>
                  </w:p>
                </w:txbxContent>
              </v:textbox>
            </v:shape>
            <v:shape id="文本框 5" o:spid="_x0000_s1377" type="#_x0000_t202" style="position:absolute;left:6312;top:9113;width:600;height:37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67UocEA&#10;AADcAAAADwAAAGRycy9kb3ducmV2LnhtbERPTWsCMRC9F/wPYQRvNWsPVrZGEbEgQilVQbwNm+lm&#10;281kTaJu/33nUOjx8b7ny9636kYxNYENTMYFKOIq2IZrA8fD6+MMVMrIFtvAZOCHEiwXg4c5ljbc&#10;+YNu+1wrCeFUogGXc1dqnSpHHtM4dMTCfYboMQuMtbYR7xLuW/1UFFPtsWFpcNjR2lH1vb96A8+z&#10;s3VfcdcfT2+ri3vvdLtBbcxo2K9eQGXq87/4z7214pvKWjkjR0Avfg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eu1KHBAAAA3AAAAA8AAAAAAAAAAAAAAAAAmAIAAGRycy9kb3du&#10;cmV2LnhtbFBLBQYAAAAABAAEAPUAAACGAwAAAAA=&#10;" filled="f" stroked="f" strokeweight=".5pt">
              <v:path arrowok="t"/>
              <o:lock v:ext="edit" aspectratio="t"/>
              <v:textbox>
                <w:txbxContent>
                  <w:p w:rsidR="0008535F" w:rsidRPr="0073404A" w:rsidRDefault="0008535F" w:rsidP="0008535F">
                    <w:pPr>
                      <w:pStyle w:val="a3"/>
                      <w:spacing w:before="0" w:beforeAutospacing="0" w:after="0" w:afterAutospacing="0"/>
                      <w:jc w:val="both"/>
                      <w:rPr>
                        <w:b/>
                      </w:rPr>
                    </w:pPr>
                    <w:r>
                      <w:rPr>
                        <w:rFonts w:ascii="Times New Roman" w:hAnsi="Times New Roman" w:hint="eastAsia"/>
                        <w:b/>
                        <w:sz w:val="21"/>
                        <w:szCs w:val="21"/>
                      </w:rPr>
                      <w:t>2</w:t>
                    </w:r>
                  </w:p>
                  <w:p w:rsidR="0008535F" w:rsidRDefault="0008535F" w:rsidP="0008535F">
                    <w:pPr>
                      <w:pStyle w:val="a3"/>
                      <w:spacing w:before="0" w:beforeAutospacing="0" w:after="0" w:afterAutospacing="0"/>
                      <w:jc w:val="both"/>
                    </w:pPr>
                    <w:r>
                      <w:rPr>
                        <w:rFonts w:cs="Times New Roman" w:hint="eastAsia"/>
                        <w:sz w:val="21"/>
                        <w:szCs w:val="21"/>
                      </w:rPr>
                      <w:t> </w:t>
                    </w:r>
                  </w:p>
                  <w:p w:rsidR="0008535F" w:rsidRPr="0073404A" w:rsidRDefault="0008535F" w:rsidP="0008535F">
                    <w:pPr>
                      <w:pStyle w:val="a3"/>
                      <w:spacing w:before="0" w:beforeAutospacing="0" w:after="0" w:afterAutospacing="0"/>
                      <w:jc w:val="both"/>
                      <w:rPr>
                        <w:b/>
                      </w:rPr>
                    </w:pPr>
                    <w:r>
                      <w:rPr>
                        <w:rFonts w:ascii="Times New Roman" w:hAnsi="Times New Roman" w:hint="eastAsia"/>
                        <w:b/>
                        <w:sz w:val="21"/>
                        <w:szCs w:val="21"/>
                      </w:rPr>
                      <w:t>-4</w:t>
                    </w:r>
                  </w:p>
                  <w:p w:rsidR="0008535F" w:rsidRDefault="0008535F" w:rsidP="0008535F">
                    <w:pPr>
                      <w:pStyle w:val="a3"/>
                      <w:spacing w:before="0" w:beforeAutospacing="0" w:after="0" w:afterAutospacing="0"/>
                      <w:jc w:val="both"/>
                    </w:pPr>
                    <w:r>
                      <w:rPr>
                        <w:rFonts w:cs="Times New Roman" w:hint="eastAsia"/>
                        <w:sz w:val="21"/>
                        <w:szCs w:val="21"/>
                      </w:rPr>
                      <w:t> </w:t>
                    </w:r>
                  </w:p>
                </w:txbxContent>
              </v:textbox>
            </v:shape>
            <v:shape id="_x0000_s1378" type="#_x0000_t32" style="position:absolute;left:6353;top:9772;width:1;height:102;rotation:90" o:connectortype="straight" strokeweight="1pt"/>
            <v:shape id="_x0000_s1379" type="#_x0000_t32" style="position:absolute;left:7309;top:10156;width:1;height:102" o:connectortype="straight" strokeweight="1pt"/>
            <v:shape id="_x0000_s1380" type="#_x0000_t32" style="position:absolute;left:6350;top:9303;width:1;height:102;rotation:90" o:connectortype="straight" strokeweight="1pt"/>
            <v:shape id="文本框 5" o:spid="_x0000_s1381" type="#_x0000_t202" style="position:absolute;left:5575;top:10165;width:582;height:37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67UocEA&#10;AADcAAAADwAAAGRycy9kb3ducmV2LnhtbERPTWsCMRC9F/wPYQRvNWsPVrZGEbEgQilVQbwNm+lm&#10;281kTaJu/33nUOjx8b7ny9636kYxNYENTMYFKOIq2IZrA8fD6+MMVMrIFtvAZOCHEiwXg4c5ljbc&#10;+YNu+1wrCeFUogGXc1dqnSpHHtM4dMTCfYboMQuMtbYR7xLuW/1UFFPtsWFpcNjR2lH1vb96A8+z&#10;s3VfcdcfT2+ri3vvdLtBbcxo2K9eQGXq87/4z7214pvKWjkjR0Avfg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eu1KHBAAAA3AAAAA8AAAAAAAAAAAAAAAAAmAIAAGRycy9kb3du&#10;cmV2LnhtbFBLBQYAAAAABAAEAPUAAACGAwAAAAA=&#10;" filled="f" stroked="f" strokeweight=".5pt">
              <v:path arrowok="t"/>
              <o:lock v:ext="edit" aspectratio="t"/>
              <v:textbox>
                <w:txbxContent>
                  <w:p w:rsidR="0008535F" w:rsidRPr="0073404A" w:rsidRDefault="0008535F" w:rsidP="0008535F">
                    <w:pPr>
                      <w:pStyle w:val="a3"/>
                      <w:spacing w:before="0" w:beforeAutospacing="0" w:after="0" w:afterAutospacing="0"/>
                      <w:jc w:val="both"/>
                      <w:rPr>
                        <w:b/>
                      </w:rPr>
                    </w:pPr>
                    <w:r>
                      <w:rPr>
                        <w:rFonts w:ascii="Times New Roman" w:hAnsi="Times New Roman" w:hint="eastAsia"/>
                        <w:b/>
                        <w:sz w:val="21"/>
                        <w:szCs w:val="21"/>
                      </w:rPr>
                      <w:t>-1</w:t>
                    </w:r>
                  </w:p>
                  <w:p w:rsidR="0008535F" w:rsidRDefault="0008535F" w:rsidP="0008535F">
                    <w:pPr>
                      <w:pStyle w:val="a3"/>
                      <w:spacing w:before="0" w:beforeAutospacing="0" w:after="0" w:afterAutospacing="0"/>
                      <w:jc w:val="both"/>
                    </w:pPr>
                    <w:r>
                      <w:rPr>
                        <w:rFonts w:cs="Times New Roman" w:hint="eastAsia"/>
                        <w:sz w:val="21"/>
                        <w:szCs w:val="21"/>
                      </w:rPr>
                      <w:t> </w:t>
                    </w:r>
                  </w:p>
                </w:txbxContent>
              </v:textbox>
            </v:shape>
            <v:shape id="_x0000_s1382" type="#_x0000_t32" style="position:absolute;left:7540;top:9138;width:1;height:454;rotation:90;flip:x y" o:connectortype="straight" strokeweight="1.5pt"/>
            <v:shape id="_x0000_s1383" type="#_x0000_t32" style="position:absolute;left:5840;top:9354;width:1;height:907;flip:x y" o:connectortype="straight" strokeweight="1.5pt"/>
            <v:shape id="_x0000_s1384" type="#_x0000_t32" style="position:absolute;left:7767;top:9350;width:1;height:907;flip:x y" o:connectortype="straight" strokeweight="1.5pt"/>
            <v:shape id="_x0000_s1385" type="#_x0000_t32" style="position:absolute;left:6067;top:9129;width:1;height:454;rotation:90;flip:x y" o:connectortype="straight" strokeweight="1.5pt"/>
            <v:shape id="_x0000_s1386" type="#_x0000_t32" style="position:absolute;left:6801;top:10151;width:1;height:102" o:connectortype="straight" strokeweight="1pt"/>
            <v:shape id="_x0000_s1387" type="#_x0000_t32" style="position:absolute;left:6802;top:9365;width:512;height:447;flip:x" o:connectortype="straight" strokeweight="1.5pt"/>
            <v:shape id="_x0000_s1388" type="#_x0000_t32" style="position:absolute;left:6297;top:9350;width:512;height:447" o:connectortype="straight" strokeweight="1.5pt"/>
            <v:shape id="文本框 5" o:spid="_x0000_s1389" type="#_x0000_t202" style="position:absolute;left:6598;top:10165;width:582;height:37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67UocEA&#10;AADcAAAADwAAAGRycy9kb3ducmV2LnhtbERPTWsCMRC9F/wPYQRvNWsPVrZGEbEgQilVQbwNm+lm&#10;281kTaJu/33nUOjx8b7ny9636kYxNYENTMYFKOIq2IZrA8fD6+MMVMrIFtvAZOCHEiwXg4c5ljbc&#10;+YNu+1wrCeFUogGXc1dqnSpHHtM4dMTCfYboMQuMtbYR7xLuW/1UFFPtsWFpcNjR2lH1vb96A8+z&#10;s3VfcdcfT2+ri3vvdLtBbcxo2K9eQGXq87/4z7214pvKWjkjR0Avfg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eu1KHBAAAA3AAAAA8AAAAAAAAAAAAAAAAAmAIAAGRycy9kb3du&#10;cmV2LnhtbFBLBQYAAAAABAAEAPUAAACGAwAAAAA=&#10;" filled="f" stroked="f" strokeweight=".5pt">
              <v:path arrowok="t"/>
              <o:lock v:ext="edit" aspectratio="t"/>
              <v:textbox>
                <w:txbxContent>
                  <w:p w:rsidR="0008535F" w:rsidRPr="0073404A" w:rsidRDefault="0008535F" w:rsidP="0008535F">
                    <w:pPr>
                      <w:pStyle w:val="a3"/>
                      <w:spacing w:before="0" w:beforeAutospacing="0" w:after="0" w:afterAutospacing="0"/>
                      <w:jc w:val="both"/>
                      <w:rPr>
                        <w:b/>
                      </w:rPr>
                    </w:pPr>
                    <w:r>
                      <w:rPr>
                        <w:rFonts w:ascii="Times New Roman" w:hAnsi="Times New Roman" w:hint="eastAsia"/>
                        <w:b/>
                        <w:sz w:val="21"/>
                        <w:szCs w:val="21"/>
                      </w:rPr>
                      <w:t>1</w:t>
                    </w:r>
                  </w:p>
                  <w:p w:rsidR="0008535F" w:rsidRDefault="0008535F" w:rsidP="0008535F">
                    <w:pPr>
                      <w:pStyle w:val="a3"/>
                      <w:spacing w:before="0" w:beforeAutospacing="0" w:after="0" w:afterAutospacing="0"/>
                      <w:jc w:val="both"/>
                    </w:pPr>
                    <w:r>
                      <w:rPr>
                        <w:rFonts w:cs="Times New Roman" w:hint="eastAsia"/>
                        <w:sz w:val="21"/>
                        <w:szCs w:val="21"/>
                      </w:rPr>
                      <w:t> </w:t>
                    </w:r>
                  </w:p>
                </w:txbxContent>
              </v:textbox>
            </v:shape>
            <v:shape id="文本框 5" o:spid="_x0000_s1390" type="#_x0000_t202" style="position:absolute;left:7575;top:10165;width:582;height:37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67UocEA&#10;AADcAAAADwAAAGRycy9kb3ducmV2LnhtbERPTWsCMRC9F/wPYQRvNWsPVrZGEbEgQilVQbwNm+lm&#10;281kTaJu/33nUOjx8b7ny9636kYxNYENTMYFKOIq2IZrA8fD6+MMVMrIFtvAZOCHEiwXg4c5ljbc&#10;+YNu+1wrCeFUogGXc1dqnSpHHtM4dMTCfYboMQuMtbYR7xLuW/1UFFPtsWFpcNjR2lH1vb96A8+z&#10;s3VfcdcfT2+ri3vvdLtBbcxo2K9eQGXq87/4z7214pvKWjkjR0Avfg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eu1KHBAAAA3AAAAA8AAAAAAAAAAAAAAAAAmAIAAGRycy9kb3du&#10;cmV2LnhtbFBLBQYAAAAABAAEAPUAAACGAwAAAAA=&#10;" filled="f" stroked="f" strokeweight=".5pt">
              <v:path arrowok="t"/>
              <o:lock v:ext="edit" aspectratio="t"/>
              <v:textbox>
                <w:txbxContent>
                  <w:p w:rsidR="0008535F" w:rsidRPr="0073404A" w:rsidRDefault="0008535F" w:rsidP="0008535F">
                    <w:pPr>
                      <w:pStyle w:val="a3"/>
                      <w:spacing w:before="0" w:beforeAutospacing="0" w:after="0" w:afterAutospacing="0"/>
                      <w:jc w:val="both"/>
                      <w:rPr>
                        <w:b/>
                      </w:rPr>
                    </w:pPr>
                    <w:r>
                      <w:rPr>
                        <w:rFonts w:ascii="Times New Roman" w:hAnsi="Times New Roman" w:hint="eastAsia"/>
                        <w:b/>
                        <w:sz w:val="21"/>
                        <w:szCs w:val="21"/>
                      </w:rPr>
                      <w:t>3</w:t>
                    </w:r>
                  </w:p>
                  <w:p w:rsidR="0008535F" w:rsidRDefault="0008535F" w:rsidP="0008535F">
                    <w:pPr>
                      <w:pStyle w:val="a3"/>
                      <w:spacing w:before="0" w:beforeAutospacing="0" w:after="0" w:afterAutospacing="0"/>
                      <w:jc w:val="both"/>
                    </w:pPr>
                    <w:r>
                      <w:rPr>
                        <w:rFonts w:cs="Times New Roman" w:hint="eastAsia"/>
                        <w:sz w:val="21"/>
                        <w:szCs w:val="21"/>
                      </w:rPr>
                      <w:t> </w:t>
                    </w:r>
                  </w:p>
                </w:txbxContent>
              </v:textbox>
            </v:shape>
            <v:shape id="文本框 5" o:spid="_x0000_s1391" type="#_x0000_t202" style="position:absolute;left:6086;top:10165;width:582;height:37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67UocEA&#10;AADcAAAADwAAAGRycy9kb3ducmV2LnhtbERPTWsCMRC9F/wPYQRvNWsPVrZGEbEgQilVQbwNm+lm&#10;281kTaJu/33nUOjx8b7ny9636kYxNYENTMYFKOIq2IZrA8fD6+MMVMrIFtvAZOCHEiwXg4c5ljbc&#10;+YNu+1wrCeFUogGXc1dqnSpHHtM4dMTCfYboMQuMtbYR7xLuW/1UFFPtsWFpcNjR2lH1vb96A8+z&#10;s3VfcdcfT2+ri3vvdLtBbcxo2K9eQGXq87/4z7214pvKWjkjR0Avfg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eu1KHBAAAA3AAAAA8AAAAAAAAAAAAAAAAAmAIAAGRycy9kb3du&#10;cmV2LnhtbFBLBQYAAAAABAAEAPUAAACGAwAAAAA=&#10;" filled="f" stroked="f" strokeweight=".5pt">
              <v:path arrowok="t"/>
              <o:lock v:ext="edit" aspectratio="t"/>
              <v:textbox>
                <w:txbxContent>
                  <w:p w:rsidR="0008535F" w:rsidRPr="0073404A" w:rsidRDefault="0008535F" w:rsidP="0008535F">
                    <w:pPr>
                      <w:pStyle w:val="a3"/>
                      <w:spacing w:before="0" w:beforeAutospacing="0" w:after="0" w:afterAutospacing="0"/>
                      <w:jc w:val="both"/>
                      <w:rPr>
                        <w:b/>
                      </w:rPr>
                    </w:pPr>
                    <w:r>
                      <w:rPr>
                        <w:rFonts w:ascii="Times New Roman" w:hAnsi="Times New Roman" w:hint="eastAsia"/>
                        <w:b/>
                        <w:sz w:val="21"/>
                        <w:szCs w:val="21"/>
                      </w:rPr>
                      <w:t>0</w:t>
                    </w:r>
                  </w:p>
                  <w:p w:rsidR="0008535F" w:rsidRDefault="0008535F" w:rsidP="0008535F">
                    <w:pPr>
                      <w:pStyle w:val="a3"/>
                      <w:spacing w:before="0" w:beforeAutospacing="0" w:after="0" w:afterAutospacing="0"/>
                      <w:jc w:val="both"/>
                    </w:pPr>
                    <w:r>
                      <w:rPr>
                        <w:rFonts w:cs="Times New Roman" w:hint="eastAsia"/>
                        <w:sz w:val="21"/>
                        <w:szCs w:val="21"/>
                      </w:rPr>
                      <w:t> </w:t>
                    </w:r>
                  </w:p>
                </w:txbxContent>
              </v:textbox>
            </v:shape>
          </v:group>
        </w:pict>
      </w:r>
      <w:r w:rsidR="0008535F" w:rsidRPr="00C12DA4">
        <w:rPr>
          <w:rFonts w:ascii="宋体" w:hAnsi="宋体" w:hint="eastAsia"/>
          <w:sz w:val="24"/>
        </w:rPr>
        <w:t xml:space="preserve">   (a) 求</w:t>
      </w:r>
      <w:r w:rsidR="0008535F" w:rsidRPr="00C12DA4">
        <w:rPr>
          <w:rFonts w:ascii="宋体" w:hAnsi="宋体"/>
          <w:position w:val="-10"/>
          <w:sz w:val="24"/>
        </w:rPr>
        <w:object w:dxaOrig="880" w:dyaOrig="320">
          <v:shape id="_x0000_i1079" type="#_x0000_t75" style="width:43.45pt;height:15.45pt" o:ole="">
            <v:imagedata r:id="rId137" o:title=""/>
          </v:shape>
          <o:OLEObject Type="Embed" ProgID="Equation.DSMT4" ShapeID="_x0000_i1079" DrawAspect="Content" ObjectID="_1522074327" r:id="rId138"/>
        </w:object>
      </w:r>
      <w:r w:rsidRPr="00C12DA4">
        <w:rPr>
          <w:rFonts w:ascii="宋体" w:hAnsi="宋体"/>
          <w:sz w:val="24"/>
        </w:rPr>
        <w:fldChar w:fldCharType="begin"/>
      </w:r>
      <w:r w:rsidR="0008535F" w:rsidRPr="00C12DA4">
        <w:rPr>
          <w:rFonts w:ascii="宋体" w:hAnsi="宋体"/>
          <w:sz w:val="24"/>
        </w:rPr>
        <w:instrText xml:space="preserve"> QUOTE </w:instrText>
      </w:r>
      <w:r w:rsidR="0008535F">
        <w:rPr>
          <w:rFonts w:ascii="宋体" w:hAnsi="宋体" w:hint="eastAsia"/>
          <w:noProof/>
          <w:position w:val="-8"/>
          <w:sz w:val="24"/>
        </w:rPr>
        <w:drawing>
          <wp:inline distT="0" distB="0" distL="0" distR="0">
            <wp:extent cx="408305" cy="196215"/>
            <wp:effectExtent l="19050" t="0" r="0" b="0"/>
            <wp:docPr id="28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139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8305" cy="1962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08535F" w:rsidRPr="00C12DA4">
        <w:rPr>
          <w:rFonts w:ascii="宋体" w:hAnsi="宋体"/>
          <w:sz w:val="24"/>
        </w:rPr>
        <w:instrText xml:space="preserve"> </w:instrText>
      </w:r>
      <w:r w:rsidRPr="00C12DA4">
        <w:rPr>
          <w:rFonts w:ascii="宋体" w:hAnsi="宋体"/>
          <w:sz w:val="24"/>
        </w:rPr>
        <w:fldChar w:fldCharType="end"/>
      </w:r>
    </w:p>
    <w:p w:rsidR="0008535F" w:rsidRPr="00C12DA4" w:rsidRDefault="0008535F" w:rsidP="0008535F">
      <w:pPr>
        <w:rPr>
          <w:rFonts w:ascii="宋体" w:hAnsi="宋体"/>
          <w:sz w:val="24"/>
        </w:rPr>
      </w:pPr>
      <w:r w:rsidRPr="00C12DA4">
        <w:rPr>
          <w:rFonts w:ascii="宋体" w:hAnsi="宋体" w:hint="eastAsia"/>
          <w:sz w:val="24"/>
        </w:rPr>
        <w:t xml:space="preserve">   (b) 求</w:t>
      </w:r>
      <w:r w:rsidRPr="00C12DA4">
        <w:rPr>
          <w:rFonts w:ascii="宋体" w:hAnsi="宋体"/>
          <w:position w:val="-10"/>
          <w:sz w:val="24"/>
        </w:rPr>
        <w:object w:dxaOrig="660" w:dyaOrig="320">
          <v:shape id="_x0000_i1080" type="#_x0000_t75" style="width:32.75pt;height:15.45pt" o:ole="">
            <v:imagedata r:id="rId140" o:title=""/>
          </v:shape>
          <o:OLEObject Type="Embed" ProgID="Equation.DSMT4" ShapeID="_x0000_i1080" DrawAspect="Content" ObjectID="_1522074328" r:id="rId141"/>
        </w:object>
      </w:r>
    </w:p>
    <w:p w:rsidR="0008535F" w:rsidRPr="00C12DA4" w:rsidRDefault="0008535F" w:rsidP="0008535F">
      <w:pPr>
        <w:rPr>
          <w:rFonts w:ascii="宋体" w:hAnsi="宋体"/>
          <w:sz w:val="24"/>
        </w:rPr>
      </w:pPr>
      <w:r w:rsidRPr="00C12DA4">
        <w:rPr>
          <w:rFonts w:ascii="宋体" w:hAnsi="宋体" w:hint="eastAsia"/>
          <w:sz w:val="24"/>
        </w:rPr>
        <w:t xml:space="preserve">   (c) 求</w:t>
      </w:r>
      <w:r w:rsidRPr="00C12DA4">
        <w:rPr>
          <w:rFonts w:ascii="宋体" w:hAnsi="宋体"/>
          <w:position w:val="-18"/>
          <w:sz w:val="24"/>
        </w:rPr>
        <w:object w:dxaOrig="1300" w:dyaOrig="520">
          <v:shape id="_x0000_i1081" type="#_x0000_t75" style="width:64.25pt;height:25.6pt" o:ole="">
            <v:imagedata r:id="rId142" o:title=""/>
          </v:shape>
          <o:OLEObject Type="Embed" ProgID="Equation.DSMT4" ShapeID="_x0000_i1081" DrawAspect="Content" ObjectID="_1522074329" r:id="rId143"/>
        </w:object>
      </w:r>
      <w:r w:rsidR="00C24AE3" w:rsidRPr="00C12DA4">
        <w:rPr>
          <w:rFonts w:ascii="宋体" w:hAnsi="宋体"/>
          <w:sz w:val="24"/>
        </w:rPr>
        <w:fldChar w:fldCharType="begin"/>
      </w:r>
      <w:r w:rsidRPr="00C12DA4">
        <w:rPr>
          <w:rFonts w:ascii="宋体" w:hAnsi="宋体"/>
          <w:sz w:val="24"/>
        </w:rPr>
        <w:instrText xml:space="preserve"> QUOTE </w:instrText>
      </w:r>
      <w:r>
        <w:rPr>
          <w:rFonts w:ascii="宋体" w:hAnsi="宋体" w:hint="eastAsia"/>
          <w:noProof/>
          <w:position w:val="-24"/>
          <w:sz w:val="24"/>
        </w:rPr>
        <w:drawing>
          <wp:inline distT="0" distB="0" distL="0" distR="0">
            <wp:extent cx="725170" cy="400685"/>
            <wp:effectExtent l="19050" t="0" r="0" b="0"/>
            <wp:docPr id="31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144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5170" cy="4006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12DA4">
        <w:rPr>
          <w:rFonts w:ascii="宋体" w:hAnsi="宋体"/>
          <w:sz w:val="24"/>
        </w:rPr>
        <w:instrText xml:space="preserve"> </w:instrText>
      </w:r>
      <w:r w:rsidR="00C24AE3" w:rsidRPr="00C12DA4">
        <w:rPr>
          <w:rFonts w:ascii="宋体" w:hAnsi="宋体"/>
          <w:sz w:val="24"/>
        </w:rPr>
        <w:fldChar w:fldCharType="end"/>
      </w:r>
    </w:p>
    <w:p w:rsidR="0008535F" w:rsidRPr="00C12DA4" w:rsidRDefault="0008535F" w:rsidP="0008535F">
      <w:pPr>
        <w:ind w:firstLineChars="150" w:firstLine="360"/>
        <w:rPr>
          <w:rFonts w:ascii="宋体" w:hAnsi="宋体"/>
          <w:sz w:val="24"/>
        </w:rPr>
      </w:pPr>
      <w:r w:rsidRPr="00C12DA4">
        <w:rPr>
          <w:rFonts w:ascii="宋体" w:hAnsi="宋体" w:hint="eastAsia"/>
          <w:sz w:val="24"/>
        </w:rPr>
        <w:t>(d) 计算</w:t>
      </w:r>
      <w:r w:rsidRPr="00C12DA4">
        <w:rPr>
          <w:rFonts w:ascii="宋体" w:hAnsi="宋体"/>
          <w:position w:val="-24"/>
          <w:sz w:val="24"/>
        </w:rPr>
        <w:object w:dxaOrig="2400" w:dyaOrig="620">
          <v:shape id="_x0000_i1082" type="#_x0000_t75" style="width:118.4pt;height:30.35pt" o:ole="">
            <v:imagedata r:id="rId145" o:title=""/>
          </v:shape>
          <o:OLEObject Type="Embed" ProgID="Equation.DSMT4" ShapeID="_x0000_i1082" DrawAspect="Content" ObjectID="_1522074330" r:id="rId146"/>
        </w:object>
      </w:r>
      <w:r w:rsidR="00C24AE3" w:rsidRPr="00C12DA4">
        <w:rPr>
          <w:rFonts w:ascii="宋体" w:hAnsi="宋体"/>
          <w:sz w:val="24"/>
        </w:rPr>
        <w:fldChar w:fldCharType="begin"/>
      </w:r>
      <w:r w:rsidRPr="00C12DA4">
        <w:rPr>
          <w:rFonts w:ascii="宋体" w:hAnsi="宋体"/>
          <w:sz w:val="24"/>
        </w:rPr>
        <w:instrText xml:space="preserve"> QUOTE </w:instrText>
      </w:r>
      <w:r>
        <w:rPr>
          <w:rFonts w:ascii="宋体" w:hAnsi="宋体" w:hint="eastAsia"/>
          <w:noProof/>
          <w:position w:val="-24"/>
          <w:sz w:val="24"/>
        </w:rPr>
        <w:drawing>
          <wp:inline distT="0" distB="0" distL="0" distR="0">
            <wp:extent cx="1276985" cy="400685"/>
            <wp:effectExtent l="19050" t="0" r="0" b="0"/>
            <wp:docPr id="33" name="图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147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6985" cy="4006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12DA4">
        <w:rPr>
          <w:rFonts w:ascii="宋体" w:hAnsi="宋体"/>
          <w:sz w:val="24"/>
        </w:rPr>
        <w:instrText xml:space="preserve"> </w:instrText>
      </w:r>
      <w:r w:rsidR="00C24AE3" w:rsidRPr="00C12DA4">
        <w:rPr>
          <w:rFonts w:ascii="宋体" w:hAnsi="宋体"/>
          <w:sz w:val="24"/>
        </w:rPr>
        <w:fldChar w:fldCharType="end"/>
      </w:r>
    </w:p>
    <w:p w:rsidR="0008535F" w:rsidRPr="00C12DA4" w:rsidRDefault="0008535F" w:rsidP="0008535F">
      <w:pPr>
        <w:ind w:firstLineChars="150" w:firstLine="360"/>
        <w:rPr>
          <w:rFonts w:ascii="宋体" w:hAnsi="宋体"/>
          <w:sz w:val="24"/>
        </w:rPr>
      </w:pPr>
      <w:r w:rsidRPr="00C12DA4">
        <w:rPr>
          <w:rFonts w:ascii="宋体" w:hAnsi="宋体" w:hint="eastAsia"/>
          <w:sz w:val="24"/>
        </w:rPr>
        <w:t>(e) 计算</w:t>
      </w:r>
      <w:r w:rsidRPr="00C12DA4">
        <w:rPr>
          <w:rFonts w:ascii="宋体" w:hAnsi="宋体"/>
          <w:position w:val="-18"/>
          <w:sz w:val="24"/>
        </w:rPr>
        <w:object w:dxaOrig="1480" w:dyaOrig="520">
          <v:shape id="_x0000_i1083" type="#_x0000_t75" style="width:72.6pt;height:25.6pt" o:ole="">
            <v:imagedata r:id="rId148" o:title=""/>
          </v:shape>
          <o:OLEObject Type="Embed" ProgID="Equation.DSMT4" ShapeID="_x0000_i1083" DrawAspect="Content" ObjectID="_1522074331" r:id="rId149"/>
        </w:object>
      </w:r>
      <w:r w:rsidR="00C24AE3" w:rsidRPr="00C12DA4">
        <w:rPr>
          <w:rFonts w:ascii="宋体" w:hAnsi="宋体"/>
          <w:sz w:val="24"/>
        </w:rPr>
        <w:fldChar w:fldCharType="begin"/>
      </w:r>
      <w:r w:rsidRPr="00C12DA4">
        <w:rPr>
          <w:rFonts w:ascii="宋体" w:hAnsi="宋体"/>
          <w:sz w:val="24"/>
        </w:rPr>
        <w:instrText xml:space="preserve"> QUOTE </w:instrText>
      </w:r>
      <w:r>
        <w:rPr>
          <w:rFonts w:ascii="宋体" w:hAnsi="宋体" w:hint="eastAsia"/>
          <w:noProof/>
          <w:position w:val="-24"/>
          <w:sz w:val="24"/>
        </w:rPr>
        <w:drawing>
          <wp:inline distT="0" distB="0" distL="0" distR="0">
            <wp:extent cx="876300" cy="400685"/>
            <wp:effectExtent l="19050" t="0" r="0" b="0"/>
            <wp:docPr id="35" name="图片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150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4006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12DA4">
        <w:rPr>
          <w:rFonts w:ascii="宋体" w:hAnsi="宋体"/>
          <w:sz w:val="24"/>
        </w:rPr>
        <w:instrText xml:space="preserve"> </w:instrText>
      </w:r>
      <w:r w:rsidR="00C24AE3" w:rsidRPr="00C12DA4">
        <w:rPr>
          <w:rFonts w:ascii="宋体" w:hAnsi="宋体"/>
          <w:sz w:val="24"/>
        </w:rPr>
        <w:fldChar w:fldCharType="end"/>
      </w:r>
    </w:p>
    <w:p w:rsidR="0008535F" w:rsidRPr="00C12DA4" w:rsidRDefault="0008535F" w:rsidP="0008535F">
      <w:pPr>
        <w:ind w:firstLineChars="150" w:firstLine="360"/>
        <w:rPr>
          <w:rFonts w:ascii="宋体" w:hAnsi="宋体"/>
          <w:sz w:val="24"/>
        </w:rPr>
      </w:pPr>
      <w:r w:rsidRPr="00C12DA4">
        <w:rPr>
          <w:rFonts w:ascii="宋体" w:hAnsi="宋体" w:hint="eastAsia"/>
          <w:sz w:val="24"/>
        </w:rPr>
        <w:t>(f) 画出</w:t>
      </w:r>
      <w:r w:rsidRPr="00C12DA4">
        <w:rPr>
          <w:rFonts w:ascii="宋体" w:hAnsi="宋体"/>
          <w:position w:val="-14"/>
          <w:sz w:val="24"/>
        </w:rPr>
        <w:object w:dxaOrig="1240" w:dyaOrig="400">
          <v:shape id="_x0000_i1084" type="#_x0000_t75" style="width:61.3pt;height:19.65pt" o:ole="">
            <v:imagedata r:id="rId151" o:title=""/>
          </v:shape>
          <o:OLEObject Type="Embed" ProgID="Equation.DSMT4" ShapeID="_x0000_i1084" DrawAspect="Content" ObjectID="_1522074332" r:id="rId152"/>
        </w:object>
      </w:r>
      <w:r w:rsidR="00C24AE3" w:rsidRPr="00C12DA4">
        <w:rPr>
          <w:rFonts w:ascii="宋体" w:hAnsi="宋体"/>
          <w:sz w:val="24"/>
        </w:rPr>
        <w:fldChar w:fldCharType="begin"/>
      </w:r>
      <w:r w:rsidRPr="00C12DA4">
        <w:rPr>
          <w:rFonts w:ascii="宋体" w:hAnsi="宋体"/>
          <w:sz w:val="24"/>
        </w:rPr>
        <w:instrText xml:space="preserve"> QUOTE </w:instrText>
      </w:r>
      <w:r>
        <w:rPr>
          <w:rFonts w:ascii="宋体" w:hAnsi="宋体" w:hint="eastAsia"/>
          <w:noProof/>
          <w:position w:val="-8"/>
          <w:sz w:val="24"/>
        </w:rPr>
        <w:drawing>
          <wp:inline distT="0" distB="0" distL="0" distR="0">
            <wp:extent cx="581660" cy="196215"/>
            <wp:effectExtent l="19050" t="0" r="8890" b="0"/>
            <wp:docPr id="37" name="图片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153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660" cy="1962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12DA4">
        <w:rPr>
          <w:rFonts w:ascii="宋体" w:hAnsi="宋体"/>
          <w:sz w:val="24"/>
        </w:rPr>
        <w:instrText xml:space="preserve"> </w:instrText>
      </w:r>
      <w:r w:rsidR="00C24AE3" w:rsidRPr="00C12DA4">
        <w:rPr>
          <w:rFonts w:ascii="宋体" w:hAnsi="宋体"/>
          <w:sz w:val="24"/>
        </w:rPr>
        <w:fldChar w:fldCharType="end"/>
      </w:r>
      <w:r w:rsidRPr="00C12DA4">
        <w:rPr>
          <w:rFonts w:ascii="宋体" w:hAnsi="宋体" w:hint="eastAsia"/>
          <w:sz w:val="24"/>
        </w:rPr>
        <w:t>的反变换</w:t>
      </w:r>
    </w:p>
    <w:p w:rsidR="0008535F" w:rsidRPr="00C12DA4" w:rsidRDefault="0008535F" w:rsidP="0008535F">
      <w:pPr>
        <w:ind w:firstLineChars="150" w:firstLine="360"/>
        <w:rPr>
          <w:rFonts w:ascii="宋体" w:hAnsi="宋体"/>
          <w:sz w:val="24"/>
        </w:rPr>
      </w:pPr>
      <w:r w:rsidRPr="00C12DA4">
        <w:rPr>
          <w:rFonts w:ascii="宋体" w:hAnsi="宋体" w:hint="eastAsia"/>
          <w:sz w:val="24"/>
        </w:rPr>
        <w:t>注意：不必具体算出</w:t>
      </w:r>
      <w:r w:rsidRPr="00C12DA4">
        <w:rPr>
          <w:rFonts w:ascii="宋体" w:hAnsi="宋体"/>
          <w:position w:val="-10"/>
          <w:sz w:val="24"/>
        </w:rPr>
        <w:object w:dxaOrig="720" w:dyaOrig="320">
          <v:shape id="_x0000_i1085" type="#_x0000_t75" style="width:35.7pt;height:15.45pt" o:ole="">
            <v:imagedata r:id="rId106" o:title=""/>
          </v:shape>
          <o:OLEObject Type="Embed" ProgID="Equation.DSMT4" ShapeID="_x0000_i1085" DrawAspect="Content" ObjectID="_1522074333" r:id="rId154"/>
        </w:object>
      </w:r>
      <w:r w:rsidRPr="00C12DA4">
        <w:rPr>
          <w:rFonts w:ascii="宋体" w:hAnsi="宋体" w:hint="eastAsia"/>
          <w:sz w:val="24"/>
        </w:rPr>
        <w:t>就能完成以上全部计算。</w:t>
      </w:r>
    </w:p>
    <w:p w:rsidR="002A37C8" w:rsidRDefault="0008535F" w:rsidP="002A37C8">
      <w:pPr>
        <w:ind w:left="840" w:hangingChars="350" w:hanging="840"/>
        <w:jc w:val="left"/>
      </w:pPr>
      <w:r>
        <w:rPr>
          <w:rFonts w:ascii="宋体" w:hAnsi="宋体" w:hint="eastAsia"/>
          <w:sz w:val="24"/>
        </w:rPr>
        <w:lastRenderedPageBreak/>
        <w:t>解：</w:t>
      </w:r>
      <w:r w:rsidR="002A37C8">
        <w:rPr>
          <w:rFonts w:hint="eastAsia"/>
        </w:rPr>
        <w:t>注意到</w:t>
      </w:r>
      <w:r w:rsidR="002A37C8" w:rsidRPr="003F4061">
        <w:rPr>
          <w:position w:val="-10"/>
        </w:rPr>
        <w:object w:dxaOrig="1359" w:dyaOrig="320">
          <v:shape id="_x0000_i1086" type="#_x0000_t75" style="width:67.85pt;height:16.05pt" o:ole="">
            <v:imagedata r:id="rId155" o:title=""/>
          </v:shape>
          <o:OLEObject Type="Embed" ProgID="Equation.DSMT4" ShapeID="_x0000_i1086" DrawAspect="Content" ObjectID="_1522074334" r:id="rId156"/>
        </w:object>
      </w:r>
      <w:r w:rsidR="002A37C8">
        <w:rPr>
          <w:rFonts w:hint="eastAsia"/>
        </w:rPr>
        <w:t>是实的偶函数，它的相角为</w:t>
      </w:r>
      <w:r w:rsidR="002A37C8">
        <w:rPr>
          <w:rFonts w:hint="eastAsia"/>
        </w:rPr>
        <w:t>0</w:t>
      </w:r>
      <w:r w:rsidR="002A37C8">
        <w:rPr>
          <w:rFonts w:hint="eastAsia"/>
        </w:rPr>
        <w:t>，</w:t>
      </w:r>
      <w:r w:rsidR="002A37C8" w:rsidRPr="003F4061">
        <w:rPr>
          <w:position w:val="-10"/>
        </w:rPr>
        <w:object w:dxaOrig="1860" w:dyaOrig="360">
          <v:shape id="_x0000_i1087" type="#_x0000_t75" style="width:92.85pt;height:17.85pt" o:ole="">
            <v:imagedata r:id="rId157" o:title=""/>
          </v:shape>
          <o:OLEObject Type="Embed" ProgID="Equation.DSMT4" ShapeID="_x0000_i1087" DrawAspect="Content" ObjectID="_1522074335" r:id="rId158"/>
        </w:object>
      </w:r>
      <w:r w:rsidR="002A37C8">
        <w:rPr>
          <w:rFonts w:hint="eastAsia"/>
        </w:rPr>
        <w:t>，因此</w:t>
      </w:r>
      <w:r w:rsidR="002A37C8" w:rsidRPr="003F4061">
        <w:rPr>
          <w:position w:val="-10"/>
        </w:rPr>
        <w:object w:dxaOrig="1440" w:dyaOrig="320">
          <v:shape id="_x0000_i1088" type="#_x0000_t75" style="width:1in;height:16.05pt" o:ole="">
            <v:imagedata r:id="rId159" o:title=""/>
          </v:shape>
          <o:OLEObject Type="Embed" ProgID="Equation.DSMT4" ShapeID="_x0000_i1088" DrawAspect="Content" ObjectID="_1522074336" r:id="rId160"/>
        </w:object>
      </w:r>
    </w:p>
    <w:p w:rsidR="002A37C8" w:rsidRDefault="002A37C8" w:rsidP="002A37C8">
      <w:pPr>
        <w:ind w:left="735" w:hangingChars="350" w:hanging="735"/>
        <w:jc w:val="left"/>
      </w:pPr>
      <w:r>
        <w:rPr>
          <w:rFonts w:hint="eastAsia"/>
        </w:rPr>
        <w:t xml:space="preserve">    (b) </w:t>
      </w:r>
      <w:r w:rsidRPr="003F4061">
        <w:rPr>
          <w:position w:val="-18"/>
        </w:rPr>
        <w:object w:dxaOrig="2160" w:dyaOrig="520">
          <v:shape id="_x0000_i1089" type="#_x0000_t75" style="width:108.3pt;height:26.2pt" o:ole="">
            <v:imagedata r:id="rId161" o:title=""/>
          </v:shape>
          <o:OLEObject Type="Embed" ProgID="Equation.DSMT4" ShapeID="_x0000_i1089" DrawAspect="Content" ObjectID="_1522074337" r:id="rId162"/>
        </w:object>
      </w:r>
    </w:p>
    <w:p w:rsidR="002A37C8" w:rsidRDefault="002A37C8" w:rsidP="002A37C8">
      <w:pPr>
        <w:ind w:left="735" w:hangingChars="350" w:hanging="735"/>
        <w:jc w:val="left"/>
      </w:pPr>
      <w:r>
        <w:rPr>
          <w:rFonts w:hint="eastAsia"/>
        </w:rPr>
        <w:t xml:space="preserve">    (c) </w:t>
      </w:r>
      <w:r w:rsidRPr="003F4061">
        <w:rPr>
          <w:position w:val="-18"/>
        </w:rPr>
        <w:object w:dxaOrig="2780" w:dyaOrig="520">
          <v:shape id="_x0000_i1090" type="#_x0000_t75" style="width:139.25pt;height:26.2pt" o:ole="">
            <v:imagedata r:id="rId163" o:title=""/>
          </v:shape>
          <o:OLEObject Type="Embed" ProgID="Equation.DSMT4" ShapeID="_x0000_i1090" DrawAspect="Content" ObjectID="_1522074338" r:id="rId164"/>
        </w:object>
      </w:r>
    </w:p>
    <w:p w:rsidR="002A37C8" w:rsidRDefault="002A37C8" w:rsidP="002A37C8">
      <w:pPr>
        <w:ind w:left="735" w:hangingChars="350" w:hanging="735"/>
        <w:jc w:val="left"/>
      </w:pPr>
      <w:r>
        <w:rPr>
          <w:rFonts w:hint="eastAsia"/>
        </w:rPr>
        <w:t xml:space="preserve">    (d) </w:t>
      </w:r>
      <w:r>
        <w:rPr>
          <w:rFonts w:hint="eastAsia"/>
        </w:rPr>
        <w:t>令</w:t>
      </w:r>
      <w:r w:rsidRPr="003F4061">
        <w:rPr>
          <w:position w:val="-24"/>
        </w:rPr>
        <w:object w:dxaOrig="1980" w:dyaOrig="620">
          <v:shape id="_x0000_i1091" type="#_x0000_t75" style="width:98.8pt;height:30.95pt" o:ole="">
            <v:imagedata r:id="rId165" o:title=""/>
          </v:shape>
          <o:OLEObject Type="Embed" ProgID="Equation.DSMT4" ShapeID="_x0000_i1091" DrawAspect="Content" ObjectID="_1522074339" r:id="rId166"/>
        </w:object>
      </w:r>
      <w:r>
        <w:rPr>
          <w:rFonts w:hint="eastAsia"/>
        </w:rPr>
        <w:t>，做反变换得</w:t>
      </w:r>
      <w:r w:rsidRPr="00F14E77">
        <w:rPr>
          <w:position w:val="-30"/>
        </w:rPr>
        <w:object w:dxaOrig="2720" w:dyaOrig="720">
          <v:shape id="_x0000_i1092" type="#_x0000_t75" style="width:136.25pt;height:36.3pt" o:ole="">
            <v:imagedata r:id="rId167" o:title=""/>
          </v:shape>
          <o:OLEObject Type="Embed" ProgID="Equation.DSMT4" ShapeID="_x0000_i1092" DrawAspect="Content" ObjectID="_1522074340" r:id="rId168"/>
        </w:object>
      </w:r>
    </w:p>
    <w:p w:rsidR="0008535F" w:rsidRPr="00806CAB" w:rsidRDefault="002A37C8" w:rsidP="00806CAB">
      <w:pPr>
        <w:ind w:left="735" w:hangingChars="350" w:hanging="735"/>
        <w:jc w:val="left"/>
      </w:pPr>
      <w:r>
        <w:rPr>
          <w:rFonts w:hint="eastAsia"/>
        </w:rPr>
        <w:t xml:space="preserve">       </w:t>
      </w:r>
      <w:r w:rsidRPr="00F14E77">
        <w:rPr>
          <w:position w:val="-18"/>
        </w:rPr>
        <w:object w:dxaOrig="4340" w:dyaOrig="520">
          <v:shape id="_x0000_i1093" type="#_x0000_t75" style="width:217.2pt;height:26.2pt" o:ole="">
            <v:imagedata r:id="rId169" o:title=""/>
          </v:shape>
          <o:OLEObject Type="Embed" ProgID="Equation.DSMT4" ShapeID="_x0000_i1093" DrawAspect="Content" ObjectID="_1522074341" r:id="rId170"/>
        </w:object>
      </w:r>
    </w:p>
    <w:p w:rsidR="0008535F" w:rsidRDefault="00FF5382" w:rsidP="00D145EF">
      <w:r>
        <w:rPr>
          <w:rFonts w:hint="eastAsia"/>
        </w:rPr>
        <w:t xml:space="preserve"> (d)  </w:t>
      </w:r>
      <w:r w:rsidRPr="00FF5382">
        <w:rPr>
          <w:position w:val="-30"/>
        </w:rPr>
        <w:object w:dxaOrig="3700" w:dyaOrig="720">
          <v:shape id="_x0000_i1094" type="#_x0000_t75" style="width:185.05pt;height:36.3pt" o:ole="">
            <v:imagedata r:id="rId171" o:title=""/>
          </v:shape>
          <o:OLEObject Type="Embed" ProgID="Equation.DSMT4" ShapeID="_x0000_i1094" DrawAspect="Content" ObjectID="_1522074342" r:id="rId172"/>
        </w:object>
      </w:r>
    </w:p>
    <w:p w:rsidR="002A37C8" w:rsidRDefault="00FF5382" w:rsidP="00D145EF">
      <w:r>
        <w:rPr>
          <w:rFonts w:hint="eastAsia"/>
        </w:rPr>
        <w:t xml:space="preserve">      </w:t>
      </w:r>
      <w:r w:rsidR="002A37C8">
        <w:rPr>
          <w:rFonts w:hint="eastAsia"/>
        </w:rPr>
        <w:t>要计算的式子可以写成</w:t>
      </w:r>
    </w:p>
    <w:p w:rsidR="00FF5382" w:rsidRDefault="002A37C8" w:rsidP="002A37C8">
      <w:pPr>
        <w:ind w:firstLineChars="250" w:firstLine="525"/>
      </w:pPr>
      <w:r w:rsidRPr="002A37C8">
        <w:rPr>
          <w:position w:val="-24"/>
        </w:rPr>
        <w:object w:dxaOrig="6759" w:dyaOrig="620">
          <v:shape id="_x0000_i1095" type="#_x0000_t75" style="width:338.6pt;height:30.95pt" o:ole="">
            <v:imagedata r:id="rId173" o:title=""/>
          </v:shape>
          <o:OLEObject Type="Embed" ProgID="Equation.DSMT4" ShapeID="_x0000_i1095" DrawAspect="Content" ObjectID="_1522074343" r:id="rId174"/>
        </w:object>
      </w:r>
    </w:p>
    <w:p w:rsidR="004A54B4" w:rsidRPr="0008535F" w:rsidRDefault="004A54B4" w:rsidP="00D145EF">
      <w:r>
        <w:rPr>
          <w:rFonts w:hint="eastAsia"/>
        </w:rPr>
        <w:t xml:space="preserve">(e) </w:t>
      </w:r>
      <w:r w:rsidR="00806CAB">
        <w:rPr>
          <w:rFonts w:hint="eastAsia"/>
        </w:rPr>
        <w:t xml:space="preserve">    </w:t>
      </w:r>
      <w:r w:rsidRPr="00C12DA4">
        <w:rPr>
          <w:rFonts w:ascii="宋体" w:hAnsi="宋体"/>
          <w:position w:val="-18"/>
          <w:sz w:val="24"/>
        </w:rPr>
        <w:object w:dxaOrig="3680" w:dyaOrig="520">
          <v:shape id="_x0000_i1096" type="#_x0000_t75" style="width:180.3pt;height:25.6pt" o:ole="">
            <v:imagedata r:id="rId175" o:title=""/>
          </v:shape>
          <o:OLEObject Type="Embed" ProgID="Equation.DSMT4" ShapeID="_x0000_i1096" DrawAspect="Content" ObjectID="_1522074344" r:id="rId176"/>
        </w:object>
      </w:r>
    </w:p>
    <w:p w:rsidR="0008535F" w:rsidRDefault="004A54B4" w:rsidP="00D145EF">
      <w:pPr>
        <w:rPr>
          <w:rFonts w:hint="eastAsia"/>
          <w:position w:val="-24"/>
        </w:rPr>
      </w:pPr>
      <w:r>
        <w:rPr>
          <w:rFonts w:hint="eastAsia"/>
        </w:rPr>
        <w:t xml:space="preserve">(f) </w:t>
      </w:r>
      <w:r w:rsidR="00806CAB">
        <w:rPr>
          <w:rFonts w:hint="eastAsia"/>
        </w:rPr>
        <w:t xml:space="preserve">   </w:t>
      </w:r>
      <w:r w:rsidRPr="004A54B4">
        <w:rPr>
          <w:position w:val="-24"/>
        </w:rPr>
        <w:object w:dxaOrig="3400" w:dyaOrig="620">
          <v:shape id="_x0000_i1097" type="#_x0000_t75" style="width:170.2pt;height:30.95pt" o:ole="">
            <v:imagedata r:id="rId177" o:title=""/>
          </v:shape>
          <o:OLEObject Type="Embed" ProgID="Equation.DSMT4" ShapeID="_x0000_i1097" DrawAspect="Content" ObjectID="_1522074345" r:id="rId178"/>
        </w:object>
      </w:r>
    </w:p>
    <w:p w:rsidR="00806CAB" w:rsidRDefault="00806CAB" w:rsidP="00D145EF">
      <w:pPr>
        <w:rPr>
          <w:rFonts w:hint="eastAsia"/>
          <w:position w:val="-24"/>
        </w:rPr>
      </w:pPr>
      <w:r>
        <w:object w:dxaOrig="5759" w:dyaOrig="3135">
          <v:shape id="_x0000_i1126" type="#_x0000_t75" style="width:250.5pt;height:132.1pt" o:ole="">
            <v:imagedata r:id="rId179" o:title=""/>
          </v:shape>
          <o:OLEObject Type="Embed" ProgID="PBrush" ShapeID="_x0000_i1126" DrawAspect="Content" ObjectID="_1522074346" r:id="rId180"/>
        </w:object>
      </w:r>
    </w:p>
    <w:p w:rsidR="004A54B4" w:rsidRPr="004D51EC" w:rsidRDefault="004A54B4" w:rsidP="004A54B4">
      <w:pPr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4.</w:t>
      </w:r>
      <w:r w:rsidRPr="004D51EC">
        <w:rPr>
          <w:rFonts w:ascii="宋体" w:hAnsi="宋体" w:hint="eastAsia"/>
          <w:sz w:val="24"/>
        </w:rPr>
        <w:t>31  (a) 证明下面三个不同单位冲激响应的LTI系统：</w:t>
      </w:r>
    </w:p>
    <w:p w:rsidR="004A54B4" w:rsidRPr="004D51EC" w:rsidRDefault="004A54B4" w:rsidP="004A54B4">
      <w:pPr>
        <w:jc w:val="center"/>
        <w:rPr>
          <w:rFonts w:ascii="宋体" w:hAnsi="宋体"/>
          <w:sz w:val="24"/>
        </w:rPr>
      </w:pPr>
      <w:r w:rsidRPr="004D51EC">
        <w:rPr>
          <w:rFonts w:ascii="宋体" w:hAnsi="宋体"/>
          <w:position w:val="-12"/>
          <w:sz w:val="24"/>
        </w:rPr>
        <w:object w:dxaOrig="1100" w:dyaOrig="360">
          <v:shape id="_x0000_i1098" type="#_x0000_t75" style="width:54.75pt;height:17.85pt" o:ole="">
            <v:imagedata r:id="rId181" o:title=""/>
          </v:shape>
          <o:OLEObject Type="Embed" ProgID="Equation.DSMT4" ShapeID="_x0000_i1098" DrawAspect="Content" ObjectID="_1522074347" r:id="rId182"/>
        </w:object>
      </w:r>
      <w:r w:rsidR="00C24AE3" w:rsidRPr="004D51EC">
        <w:rPr>
          <w:rFonts w:ascii="宋体" w:hAnsi="宋体"/>
          <w:sz w:val="24"/>
        </w:rPr>
        <w:fldChar w:fldCharType="begin"/>
      </w:r>
      <w:r w:rsidRPr="004D51EC">
        <w:rPr>
          <w:rFonts w:ascii="宋体" w:hAnsi="宋体"/>
          <w:sz w:val="24"/>
        </w:rPr>
        <w:instrText xml:space="preserve"> QUOTE </w:instrText>
      </w:r>
      <w:r>
        <w:rPr>
          <w:rFonts w:ascii="宋体" w:hAnsi="宋体" w:hint="eastAsia"/>
          <w:noProof/>
          <w:position w:val="-8"/>
          <w:sz w:val="24"/>
        </w:rPr>
        <w:drawing>
          <wp:inline distT="0" distB="0" distL="0" distR="0">
            <wp:extent cx="687705" cy="196215"/>
            <wp:effectExtent l="19050" t="0" r="0" b="0"/>
            <wp:docPr id="69" name="图片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"/>
                    <pic:cNvPicPr>
                      <a:picLocks noChangeAspect="1" noChangeArrowheads="1"/>
                    </pic:cNvPicPr>
                  </pic:nvPicPr>
                  <pic:blipFill>
                    <a:blip r:embed="rId183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7705" cy="1962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D51EC">
        <w:rPr>
          <w:rFonts w:ascii="宋体" w:hAnsi="宋体"/>
          <w:sz w:val="24"/>
        </w:rPr>
        <w:instrText xml:space="preserve"> </w:instrText>
      </w:r>
      <w:r w:rsidR="00C24AE3" w:rsidRPr="004D51EC">
        <w:rPr>
          <w:rFonts w:ascii="宋体" w:hAnsi="宋体"/>
          <w:sz w:val="24"/>
        </w:rPr>
        <w:fldChar w:fldCharType="end"/>
      </w:r>
    </w:p>
    <w:p w:rsidR="004A54B4" w:rsidRPr="004D51EC" w:rsidRDefault="004A54B4" w:rsidP="004A54B4">
      <w:pPr>
        <w:jc w:val="center"/>
        <w:rPr>
          <w:rFonts w:ascii="宋体" w:hAnsi="宋体"/>
          <w:sz w:val="24"/>
        </w:rPr>
      </w:pPr>
      <w:r w:rsidRPr="004D51EC">
        <w:rPr>
          <w:rFonts w:ascii="宋体" w:hAnsi="宋体"/>
          <w:position w:val="-12"/>
          <w:sz w:val="24"/>
        </w:rPr>
        <w:object w:dxaOrig="2420" w:dyaOrig="380">
          <v:shape id="_x0000_i1099" type="#_x0000_t75" style="width:120.8pt;height:19.05pt" o:ole="">
            <v:imagedata r:id="rId184" o:title=""/>
          </v:shape>
          <o:OLEObject Type="Embed" ProgID="Equation.DSMT4" ShapeID="_x0000_i1099" DrawAspect="Content" ObjectID="_1522074348" r:id="rId185"/>
        </w:object>
      </w:r>
      <w:r w:rsidR="00C24AE3" w:rsidRPr="004D51EC">
        <w:rPr>
          <w:rFonts w:ascii="宋体" w:hAnsi="宋体"/>
          <w:sz w:val="24"/>
        </w:rPr>
        <w:fldChar w:fldCharType="begin"/>
      </w:r>
      <w:r w:rsidRPr="004D51EC">
        <w:rPr>
          <w:rFonts w:ascii="宋体" w:hAnsi="宋体"/>
          <w:sz w:val="24"/>
        </w:rPr>
        <w:instrText xml:space="preserve"> QUOTE </w:instrText>
      </w:r>
      <w:r>
        <w:rPr>
          <w:rFonts w:ascii="宋体" w:hAnsi="宋体" w:hint="eastAsia"/>
          <w:noProof/>
          <w:position w:val="-8"/>
          <w:sz w:val="24"/>
        </w:rPr>
        <w:drawing>
          <wp:inline distT="0" distB="0" distL="0" distR="0">
            <wp:extent cx="1564005" cy="196215"/>
            <wp:effectExtent l="19050" t="0" r="0" b="0"/>
            <wp:docPr id="71" name="图片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"/>
                    <pic:cNvPicPr>
                      <a:picLocks noChangeAspect="1" noChangeArrowheads="1"/>
                    </pic:cNvPicPr>
                  </pic:nvPicPr>
                  <pic:blipFill>
                    <a:blip r:embed="rId186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4005" cy="1962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D51EC">
        <w:rPr>
          <w:rFonts w:ascii="宋体" w:hAnsi="宋体"/>
          <w:sz w:val="24"/>
        </w:rPr>
        <w:instrText xml:space="preserve"> </w:instrText>
      </w:r>
      <w:r w:rsidR="00C24AE3" w:rsidRPr="004D51EC">
        <w:rPr>
          <w:rFonts w:ascii="宋体" w:hAnsi="宋体"/>
          <w:sz w:val="24"/>
        </w:rPr>
        <w:fldChar w:fldCharType="end"/>
      </w:r>
    </w:p>
    <w:p w:rsidR="004A54B4" w:rsidRPr="004D51EC" w:rsidRDefault="004A54B4" w:rsidP="004A54B4">
      <w:pPr>
        <w:ind w:firstLineChars="350" w:firstLine="840"/>
        <w:rPr>
          <w:rFonts w:ascii="宋体" w:hAnsi="宋体"/>
          <w:sz w:val="24"/>
        </w:rPr>
      </w:pPr>
      <w:r w:rsidRPr="004D51EC">
        <w:rPr>
          <w:rFonts w:ascii="宋体" w:hAnsi="宋体" w:hint="eastAsia"/>
          <w:sz w:val="24"/>
        </w:rPr>
        <w:t>和</w:t>
      </w:r>
    </w:p>
    <w:p w:rsidR="004A54B4" w:rsidRPr="004D51EC" w:rsidRDefault="004A54B4" w:rsidP="004A54B4">
      <w:pPr>
        <w:jc w:val="center"/>
        <w:rPr>
          <w:rFonts w:ascii="宋体" w:hAnsi="宋体"/>
          <w:sz w:val="24"/>
        </w:rPr>
      </w:pPr>
      <w:r w:rsidRPr="004D51EC">
        <w:rPr>
          <w:rFonts w:ascii="宋体" w:hAnsi="宋体"/>
          <w:position w:val="-12"/>
          <w:sz w:val="24"/>
        </w:rPr>
        <w:object w:dxaOrig="1560" w:dyaOrig="380">
          <v:shape id="_x0000_i1100" type="#_x0000_t75" style="width:77.95pt;height:19.05pt" o:ole="">
            <v:imagedata r:id="rId187" o:title=""/>
          </v:shape>
          <o:OLEObject Type="Embed" ProgID="Equation.DSMT4" ShapeID="_x0000_i1100" DrawAspect="Content" ObjectID="_1522074349" r:id="rId188"/>
        </w:object>
      </w:r>
      <w:r w:rsidR="00C24AE3" w:rsidRPr="004D51EC">
        <w:rPr>
          <w:rFonts w:ascii="宋体" w:hAnsi="宋体"/>
          <w:sz w:val="24"/>
        </w:rPr>
        <w:fldChar w:fldCharType="begin"/>
      </w:r>
      <w:r w:rsidRPr="004D51EC">
        <w:rPr>
          <w:rFonts w:ascii="宋体" w:hAnsi="宋体"/>
          <w:sz w:val="24"/>
        </w:rPr>
        <w:instrText xml:space="preserve"> QUOTE </w:instrText>
      </w:r>
      <w:r>
        <w:rPr>
          <w:rFonts w:ascii="宋体" w:hAnsi="宋体" w:hint="eastAsia"/>
          <w:noProof/>
          <w:position w:val="-8"/>
          <w:sz w:val="24"/>
        </w:rPr>
        <w:drawing>
          <wp:inline distT="0" distB="0" distL="0" distR="0">
            <wp:extent cx="989965" cy="196215"/>
            <wp:effectExtent l="19050" t="0" r="635" b="0"/>
            <wp:docPr id="73" name="图片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"/>
                    <pic:cNvPicPr>
                      <a:picLocks noChangeAspect="1" noChangeArrowheads="1"/>
                    </pic:cNvPicPr>
                  </pic:nvPicPr>
                  <pic:blipFill>
                    <a:blip r:embed="rId189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9965" cy="1962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D51EC">
        <w:rPr>
          <w:rFonts w:ascii="宋体" w:hAnsi="宋体"/>
          <w:sz w:val="24"/>
        </w:rPr>
        <w:instrText xml:space="preserve"> </w:instrText>
      </w:r>
      <w:r w:rsidR="00C24AE3" w:rsidRPr="004D51EC">
        <w:rPr>
          <w:rFonts w:ascii="宋体" w:hAnsi="宋体"/>
          <w:sz w:val="24"/>
        </w:rPr>
        <w:fldChar w:fldCharType="end"/>
      </w:r>
    </w:p>
    <w:p w:rsidR="004A54B4" w:rsidRPr="004D51EC" w:rsidRDefault="004A54B4" w:rsidP="004A54B4">
      <w:pPr>
        <w:ind w:firstLineChars="350" w:firstLine="840"/>
        <w:rPr>
          <w:rFonts w:ascii="宋体" w:hAnsi="宋体"/>
          <w:sz w:val="24"/>
        </w:rPr>
      </w:pPr>
      <w:r w:rsidRPr="004D51EC">
        <w:rPr>
          <w:rFonts w:ascii="宋体" w:hAnsi="宋体" w:hint="eastAsia"/>
          <w:sz w:val="24"/>
        </w:rPr>
        <w:t>对输入为</w:t>
      </w:r>
      <w:r w:rsidRPr="004D51EC">
        <w:rPr>
          <w:rFonts w:ascii="宋体" w:hAnsi="宋体"/>
          <w:position w:val="-10"/>
          <w:sz w:val="24"/>
        </w:rPr>
        <w:object w:dxaOrig="1100" w:dyaOrig="320">
          <v:shape id="_x0000_i1101" type="#_x0000_t75" style="width:54.75pt;height:16.05pt" o:ole="">
            <v:imagedata r:id="rId190" o:title=""/>
          </v:shape>
          <o:OLEObject Type="Embed" ProgID="Equation.DSMT4" ShapeID="_x0000_i1101" DrawAspect="Content" ObjectID="_1522074350" r:id="rId191"/>
        </w:object>
      </w:r>
      <w:r w:rsidR="00C24AE3" w:rsidRPr="004D51EC">
        <w:rPr>
          <w:rFonts w:ascii="宋体" w:hAnsi="宋体"/>
          <w:sz w:val="24"/>
        </w:rPr>
        <w:fldChar w:fldCharType="begin"/>
      </w:r>
      <w:r w:rsidRPr="004D51EC">
        <w:rPr>
          <w:rFonts w:ascii="宋体" w:hAnsi="宋体"/>
          <w:sz w:val="24"/>
        </w:rPr>
        <w:instrText xml:space="preserve"> QUOTE </w:instrText>
      </w:r>
      <w:r>
        <w:rPr>
          <w:rFonts w:ascii="宋体" w:hAnsi="宋体" w:hint="eastAsia"/>
          <w:noProof/>
          <w:position w:val="-8"/>
          <w:sz w:val="24"/>
        </w:rPr>
        <w:drawing>
          <wp:inline distT="0" distB="0" distL="0" distR="0">
            <wp:extent cx="627380" cy="196215"/>
            <wp:effectExtent l="19050" t="0" r="1270" b="0"/>
            <wp:docPr id="75" name="图片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"/>
                    <pic:cNvPicPr>
                      <a:picLocks noChangeAspect="1" noChangeArrowheads="1"/>
                    </pic:cNvPicPr>
                  </pic:nvPicPr>
                  <pic:blipFill>
                    <a:blip r:embed="rId192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7380" cy="1962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D51EC">
        <w:rPr>
          <w:rFonts w:ascii="宋体" w:hAnsi="宋体"/>
          <w:sz w:val="24"/>
        </w:rPr>
        <w:instrText xml:space="preserve"> </w:instrText>
      </w:r>
      <w:r w:rsidR="00C24AE3" w:rsidRPr="004D51EC">
        <w:rPr>
          <w:rFonts w:ascii="宋体" w:hAnsi="宋体"/>
          <w:sz w:val="24"/>
        </w:rPr>
        <w:fldChar w:fldCharType="end"/>
      </w:r>
      <w:r w:rsidRPr="004D51EC">
        <w:rPr>
          <w:rFonts w:ascii="宋体" w:hAnsi="宋体" w:hint="eastAsia"/>
          <w:sz w:val="24"/>
        </w:rPr>
        <w:t>的响应全都一样。</w:t>
      </w:r>
    </w:p>
    <w:p w:rsidR="004A54B4" w:rsidRPr="004D51EC" w:rsidRDefault="004A54B4" w:rsidP="004A54B4">
      <w:pPr>
        <w:ind w:firstLineChars="150" w:firstLine="360"/>
        <w:rPr>
          <w:rFonts w:ascii="宋体" w:hAnsi="宋体"/>
          <w:sz w:val="24"/>
        </w:rPr>
      </w:pPr>
      <w:r w:rsidRPr="004D51EC">
        <w:rPr>
          <w:rFonts w:ascii="宋体" w:hAnsi="宋体" w:hint="eastAsia"/>
          <w:sz w:val="24"/>
        </w:rPr>
        <w:t xml:space="preserve"> (b) 求另一个LTI系统的单位冲激响应，它对</w:t>
      </w:r>
      <w:r w:rsidRPr="004D51EC">
        <w:rPr>
          <w:rFonts w:ascii="宋体" w:hAnsi="宋体"/>
          <w:position w:val="-6"/>
          <w:sz w:val="24"/>
        </w:rPr>
        <w:object w:dxaOrig="499" w:dyaOrig="240">
          <v:shape id="_x0000_i1102" type="#_x0000_t75" style="width:25pt;height:11.9pt" o:ole="">
            <v:imagedata r:id="rId193" o:title=""/>
          </v:shape>
          <o:OLEObject Type="Embed" ProgID="Equation.DSMT4" ShapeID="_x0000_i1102" DrawAspect="Content" ObjectID="_1522074351" r:id="rId194"/>
        </w:object>
      </w:r>
      <w:r w:rsidR="00C24AE3" w:rsidRPr="004D51EC">
        <w:rPr>
          <w:rFonts w:ascii="宋体" w:hAnsi="宋体"/>
          <w:sz w:val="24"/>
        </w:rPr>
        <w:fldChar w:fldCharType="begin"/>
      </w:r>
      <w:r w:rsidRPr="004D51EC">
        <w:rPr>
          <w:rFonts w:ascii="宋体" w:hAnsi="宋体"/>
          <w:sz w:val="24"/>
        </w:rPr>
        <w:instrText xml:space="preserve"> QUOTE </w:instrText>
      </w:r>
      <w:r>
        <w:rPr>
          <w:rFonts w:ascii="宋体" w:hAnsi="宋体" w:hint="eastAsia"/>
          <w:noProof/>
          <w:position w:val="-8"/>
          <w:sz w:val="24"/>
        </w:rPr>
        <w:drawing>
          <wp:inline distT="0" distB="0" distL="0" distR="0">
            <wp:extent cx="226695" cy="196215"/>
            <wp:effectExtent l="19050" t="0" r="1905" b="0"/>
            <wp:docPr id="77" name="图片 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"/>
                    <pic:cNvPicPr>
                      <a:picLocks noChangeAspect="1" noChangeArrowheads="1"/>
                    </pic:cNvPicPr>
                  </pic:nvPicPr>
                  <pic:blipFill>
                    <a:blip r:embed="rId195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6695" cy="1962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D51EC">
        <w:rPr>
          <w:rFonts w:ascii="宋体" w:hAnsi="宋体"/>
          <w:sz w:val="24"/>
        </w:rPr>
        <w:instrText xml:space="preserve"> </w:instrText>
      </w:r>
      <w:r w:rsidR="00C24AE3" w:rsidRPr="004D51EC">
        <w:rPr>
          <w:rFonts w:ascii="宋体" w:hAnsi="宋体"/>
          <w:sz w:val="24"/>
        </w:rPr>
        <w:fldChar w:fldCharType="end"/>
      </w:r>
      <w:r w:rsidRPr="004D51EC">
        <w:rPr>
          <w:rFonts w:ascii="宋体" w:hAnsi="宋体" w:hint="eastAsia"/>
          <w:sz w:val="24"/>
        </w:rPr>
        <w:t>的响应也相同。</w:t>
      </w:r>
    </w:p>
    <w:p w:rsidR="004A54B4" w:rsidRDefault="004A54B4" w:rsidP="004A54B4">
      <w:pPr>
        <w:ind w:firstLine="465"/>
        <w:rPr>
          <w:rFonts w:ascii="宋体" w:hAnsi="宋体"/>
          <w:sz w:val="24"/>
        </w:rPr>
      </w:pPr>
      <w:r w:rsidRPr="004D51EC">
        <w:rPr>
          <w:rFonts w:ascii="宋体" w:hAnsi="宋体" w:hint="eastAsia"/>
          <w:sz w:val="24"/>
        </w:rPr>
        <w:t>（</w:t>
      </w:r>
      <w:r w:rsidRPr="004D51EC">
        <w:rPr>
          <w:rFonts w:ascii="宋体" w:hAnsi="宋体" w:hint="eastAsia"/>
          <w:b/>
          <w:sz w:val="24"/>
        </w:rPr>
        <w:t>这道题说明，对</w:t>
      </w:r>
      <w:r w:rsidRPr="004D51EC">
        <w:rPr>
          <w:rFonts w:ascii="宋体" w:hAnsi="宋体"/>
          <w:b/>
          <w:position w:val="-6"/>
          <w:sz w:val="24"/>
        </w:rPr>
        <w:object w:dxaOrig="499" w:dyaOrig="240">
          <v:shape id="_x0000_i1103" type="#_x0000_t75" style="width:25pt;height:11.9pt" o:ole="">
            <v:imagedata r:id="rId193" o:title=""/>
          </v:shape>
          <o:OLEObject Type="Embed" ProgID="Equation.DSMT4" ShapeID="_x0000_i1103" DrawAspect="Content" ObjectID="_1522074352" r:id="rId196"/>
        </w:object>
      </w:r>
      <w:r w:rsidRPr="004D51EC">
        <w:rPr>
          <w:rFonts w:ascii="宋体" w:hAnsi="宋体" w:hint="eastAsia"/>
          <w:b/>
          <w:sz w:val="24"/>
        </w:rPr>
        <w:t>的响应不能唯一用来标定一个LTI系统</w:t>
      </w:r>
      <w:r w:rsidR="002A37C8">
        <w:rPr>
          <w:rFonts w:ascii="宋体" w:hAnsi="宋体" w:hint="eastAsia"/>
          <w:b/>
          <w:sz w:val="24"/>
        </w:rPr>
        <w:t>,为什么？</w:t>
      </w:r>
      <w:r w:rsidRPr="004D51EC">
        <w:rPr>
          <w:rFonts w:ascii="宋体" w:hAnsi="宋体" w:hint="eastAsia"/>
          <w:sz w:val="24"/>
        </w:rPr>
        <w:t>）</w:t>
      </w:r>
    </w:p>
    <w:p w:rsidR="004A54B4" w:rsidRDefault="004A54B4" w:rsidP="00D145EF">
      <w:r>
        <w:rPr>
          <w:rFonts w:hint="eastAsia"/>
        </w:rPr>
        <w:lastRenderedPageBreak/>
        <w:t>解：</w:t>
      </w:r>
    </w:p>
    <w:p w:rsidR="004A54B4" w:rsidRDefault="004A54B4" w:rsidP="004A54B4">
      <w:pPr>
        <w:ind w:firstLineChars="300" w:firstLine="630"/>
      </w:pPr>
      <w:r w:rsidRPr="004A54B4">
        <w:rPr>
          <w:position w:val="-98"/>
        </w:rPr>
        <w:object w:dxaOrig="2760" w:dyaOrig="2060">
          <v:shape id="_x0000_i1104" type="#_x0000_t75" style="width:138.05pt;height:102.95pt" o:ole="">
            <v:imagedata r:id="rId197" o:title=""/>
          </v:shape>
          <o:OLEObject Type="Embed" ProgID="Equation.DSMT4" ShapeID="_x0000_i1104" DrawAspect="Content" ObjectID="_1522074353" r:id="rId198"/>
        </w:object>
      </w:r>
    </w:p>
    <w:p w:rsidR="004A54B4" w:rsidRDefault="009B2CB2" w:rsidP="004A54B4">
      <w:pPr>
        <w:ind w:firstLineChars="300" w:firstLine="630"/>
      </w:pPr>
      <w:r w:rsidRPr="009B2CB2">
        <w:rPr>
          <w:position w:val="-136"/>
        </w:rPr>
        <w:object w:dxaOrig="4720" w:dyaOrig="2780">
          <v:shape id="_x0000_i1105" type="#_x0000_t75" style="width:236.25pt;height:139.25pt" o:ole="">
            <v:imagedata r:id="rId199" o:title=""/>
          </v:shape>
          <o:OLEObject Type="Embed" ProgID="Equation.DSMT4" ShapeID="_x0000_i1105" DrawAspect="Content" ObjectID="_1522074354" r:id="rId200"/>
        </w:object>
      </w:r>
    </w:p>
    <w:p w:rsidR="009B2CB2" w:rsidRDefault="009B2CB2" w:rsidP="009B2CB2"/>
    <w:p w:rsidR="009B2CB2" w:rsidRPr="004D51EC" w:rsidRDefault="009B2CB2" w:rsidP="009B2CB2">
      <w:pPr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4.</w:t>
      </w:r>
      <w:r w:rsidRPr="004D51EC">
        <w:rPr>
          <w:rFonts w:ascii="宋体" w:hAnsi="宋体" w:hint="eastAsia"/>
          <w:sz w:val="24"/>
        </w:rPr>
        <w:t>32 考虑一个LTI系统</w:t>
      </w:r>
      <w:r w:rsidRPr="004D51EC">
        <w:rPr>
          <w:rFonts w:ascii="宋体" w:hAnsi="宋体"/>
          <w:position w:val="-6"/>
          <w:sz w:val="24"/>
        </w:rPr>
        <w:object w:dxaOrig="220" w:dyaOrig="279">
          <v:shape id="_x0000_i1106" type="#_x0000_t75" style="width:10.7pt;height:13.7pt" o:ole="">
            <v:imagedata r:id="rId201" o:title=""/>
          </v:shape>
          <o:OLEObject Type="Embed" ProgID="Equation.DSMT4" ShapeID="_x0000_i1106" DrawAspect="Content" ObjectID="_1522074355" r:id="rId202"/>
        </w:object>
      </w:r>
      <w:r w:rsidRPr="004D51EC">
        <w:rPr>
          <w:rFonts w:ascii="宋体" w:hAnsi="宋体" w:hint="eastAsia"/>
          <w:sz w:val="24"/>
        </w:rPr>
        <w:t>，其单位冲激响应为</w:t>
      </w:r>
    </w:p>
    <w:p w:rsidR="009B2CB2" w:rsidRPr="004D51EC" w:rsidRDefault="009B2CB2" w:rsidP="009B2CB2">
      <w:pPr>
        <w:jc w:val="center"/>
        <w:rPr>
          <w:rFonts w:ascii="宋体" w:hAnsi="宋体"/>
          <w:sz w:val="24"/>
        </w:rPr>
      </w:pPr>
      <w:r w:rsidRPr="004D51EC">
        <w:rPr>
          <w:rFonts w:ascii="宋体" w:hAnsi="宋体"/>
          <w:position w:val="-28"/>
          <w:sz w:val="24"/>
        </w:rPr>
        <w:object w:dxaOrig="1800" w:dyaOrig="660">
          <v:shape id="_x0000_i1107" type="#_x0000_t75" style="width:89.85pt;height:32.75pt" o:ole="">
            <v:imagedata r:id="rId203" o:title=""/>
          </v:shape>
          <o:OLEObject Type="Embed" ProgID="Equation.DSMT4" ShapeID="_x0000_i1107" DrawAspect="Content" ObjectID="_1522074356" r:id="rId204"/>
        </w:object>
      </w:r>
      <w:r w:rsidRPr="004D51EC">
        <w:rPr>
          <w:rFonts w:ascii="宋体" w:hAnsi="宋体" w:hint="eastAsia"/>
          <w:sz w:val="24"/>
        </w:rPr>
        <w:t xml:space="preserve"> </w:t>
      </w:r>
      <w:r w:rsidR="00C24AE3" w:rsidRPr="004D51EC">
        <w:rPr>
          <w:rFonts w:ascii="宋体" w:hAnsi="宋体"/>
          <w:sz w:val="24"/>
        </w:rPr>
        <w:fldChar w:fldCharType="begin"/>
      </w:r>
      <w:r w:rsidRPr="004D51EC">
        <w:rPr>
          <w:rFonts w:ascii="宋体" w:hAnsi="宋体"/>
          <w:sz w:val="24"/>
        </w:rPr>
        <w:instrText xml:space="preserve"> QUOTE </w:instrText>
      </w:r>
      <w:r>
        <w:rPr>
          <w:rFonts w:ascii="宋体" w:hAnsi="宋体" w:hint="eastAsia"/>
          <w:noProof/>
          <w:position w:val="-26"/>
          <w:sz w:val="24"/>
        </w:rPr>
        <w:drawing>
          <wp:inline distT="0" distB="0" distL="0" distR="0">
            <wp:extent cx="914400" cy="400685"/>
            <wp:effectExtent l="19050" t="0" r="0" b="0"/>
            <wp:docPr id="81" name="图片 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"/>
                    <pic:cNvPicPr>
                      <a:picLocks noChangeAspect="1" noChangeArrowheads="1"/>
                    </pic:cNvPicPr>
                  </pic:nvPicPr>
                  <pic:blipFill>
                    <a:blip r:embed="rId205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4006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D51EC">
        <w:rPr>
          <w:rFonts w:ascii="宋体" w:hAnsi="宋体"/>
          <w:sz w:val="24"/>
        </w:rPr>
        <w:instrText xml:space="preserve">  \* MERGEFORMAT </w:instrText>
      </w:r>
      <w:r w:rsidR="00C24AE3" w:rsidRPr="004D51EC">
        <w:rPr>
          <w:rFonts w:ascii="宋体" w:hAnsi="宋体"/>
          <w:sz w:val="24"/>
        </w:rPr>
        <w:fldChar w:fldCharType="end"/>
      </w:r>
    </w:p>
    <w:p w:rsidR="009B2CB2" w:rsidRPr="004D51EC" w:rsidRDefault="009B2CB2" w:rsidP="009B2CB2">
      <w:pPr>
        <w:ind w:firstLineChars="150" w:firstLine="360"/>
        <w:rPr>
          <w:rFonts w:ascii="宋体" w:hAnsi="宋体"/>
          <w:sz w:val="24"/>
        </w:rPr>
      </w:pPr>
      <w:r w:rsidRPr="004D51EC">
        <w:rPr>
          <w:rFonts w:ascii="宋体" w:hAnsi="宋体" w:hint="eastAsia"/>
          <w:sz w:val="24"/>
        </w:rPr>
        <w:t>求系统</w:t>
      </w:r>
      <w:r w:rsidRPr="004D51EC">
        <w:rPr>
          <w:rFonts w:ascii="宋体" w:hAnsi="宋体"/>
          <w:position w:val="-6"/>
          <w:sz w:val="24"/>
        </w:rPr>
        <w:object w:dxaOrig="220" w:dyaOrig="279">
          <v:shape id="_x0000_i1108" type="#_x0000_t75" style="width:10.7pt;height:13.7pt" o:ole="">
            <v:imagedata r:id="rId201" o:title=""/>
          </v:shape>
          <o:OLEObject Type="Embed" ProgID="Equation.DSMT4" ShapeID="_x0000_i1108" DrawAspect="Content" ObjectID="_1522074357" r:id="rId206"/>
        </w:object>
      </w:r>
      <w:r w:rsidRPr="004D51EC">
        <w:rPr>
          <w:rFonts w:ascii="宋体" w:hAnsi="宋体" w:hint="eastAsia"/>
          <w:sz w:val="24"/>
        </w:rPr>
        <w:t>对下面每个输入信号的输出：</w:t>
      </w:r>
    </w:p>
    <w:p w:rsidR="009B2CB2" w:rsidRPr="004D51EC" w:rsidRDefault="009B2CB2" w:rsidP="009B2CB2">
      <w:pPr>
        <w:ind w:firstLineChars="150" w:firstLine="360"/>
        <w:rPr>
          <w:rFonts w:ascii="宋体" w:hAnsi="宋体"/>
          <w:sz w:val="24"/>
        </w:rPr>
      </w:pPr>
      <w:r w:rsidRPr="004D51EC">
        <w:rPr>
          <w:rFonts w:ascii="宋体" w:hAnsi="宋体" w:hint="eastAsia"/>
          <w:sz w:val="24"/>
        </w:rPr>
        <w:t xml:space="preserve">  (b) </w:t>
      </w:r>
      <w:r w:rsidRPr="004D51EC">
        <w:rPr>
          <w:rFonts w:ascii="宋体" w:hAnsi="宋体"/>
          <w:position w:val="-28"/>
          <w:sz w:val="24"/>
        </w:rPr>
        <w:object w:dxaOrig="2340" w:dyaOrig="740">
          <v:shape id="_x0000_i1109" type="#_x0000_t75" style="width:117.2pt;height:36.9pt" o:ole="">
            <v:imagedata r:id="rId207" o:title=""/>
          </v:shape>
          <o:OLEObject Type="Embed" ProgID="Equation.DSMT4" ShapeID="_x0000_i1109" DrawAspect="Content" ObjectID="_1522074358" r:id="rId208"/>
        </w:object>
      </w:r>
      <w:r w:rsidR="00C24AE3" w:rsidRPr="004D51EC">
        <w:rPr>
          <w:rFonts w:ascii="宋体" w:hAnsi="宋体"/>
          <w:sz w:val="24"/>
        </w:rPr>
        <w:fldChar w:fldCharType="begin"/>
      </w:r>
      <w:r w:rsidRPr="004D51EC">
        <w:rPr>
          <w:rFonts w:ascii="宋体" w:hAnsi="宋体"/>
          <w:sz w:val="24"/>
        </w:rPr>
        <w:instrText xml:space="preserve"> QUOTE </w:instrText>
      </w:r>
      <w:r>
        <w:rPr>
          <w:rFonts w:ascii="宋体" w:hAnsi="宋体" w:hint="eastAsia"/>
          <w:noProof/>
          <w:position w:val="-24"/>
          <w:sz w:val="24"/>
        </w:rPr>
        <w:drawing>
          <wp:inline distT="0" distB="0" distL="0" distR="0">
            <wp:extent cx="1292225" cy="400685"/>
            <wp:effectExtent l="19050" t="0" r="3175" b="0"/>
            <wp:docPr id="86" name="图片 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"/>
                    <pic:cNvPicPr>
                      <a:picLocks noChangeAspect="1" noChangeArrowheads="1"/>
                    </pic:cNvPicPr>
                  </pic:nvPicPr>
                  <pic:blipFill>
                    <a:blip r:embed="rId209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2225" cy="4006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D51EC">
        <w:rPr>
          <w:rFonts w:ascii="宋体" w:hAnsi="宋体"/>
          <w:sz w:val="24"/>
        </w:rPr>
        <w:instrText xml:space="preserve"> </w:instrText>
      </w:r>
      <w:r w:rsidR="00C24AE3" w:rsidRPr="004D51EC">
        <w:rPr>
          <w:rFonts w:ascii="宋体" w:hAnsi="宋体"/>
          <w:sz w:val="24"/>
        </w:rPr>
        <w:fldChar w:fldCharType="end"/>
      </w:r>
    </w:p>
    <w:p w:rsidR="009B2CB2" w:rsidRDefault="009B2CB2" w:rsidP="009B2CB2">
      <w:r>
        <w:rPr>
          <w:rFonts w:hint="eastAsia"/>
        </w:rPr>
        <w:t>解：</w:t>
      </w:r>
    </w:p>
    <w:p w:rsidR="009B2CB2" w:rsidRDefault="009B2CB2" w:rsidP="009B2CB2">
      <w:pPr>
        <w:ind w:firstLineChars="750" w:firstLine="1575"/>
      </w:pPr>
      <w:r w:rsidRPr="009B2CB2">
        <w:rPr>
          <w:position w:val="-122"/>
        </w:rPr>
        <w:object w:dxaOrig="2560" w:dyaOrig="2380">
          <v:shape id="_x0000_i1110" type="#_x0000_t75" style="width:127.95pt;height:119pt" o:ole="">
            <v:imagedata r:id="rId210" o:title=""/>
          </v:shape>
          <o:OLEObject Type="Embed" ProgID="Equation.DSMT4" ShapeID="_x0000_i1110" DrawAspect="Content" ObjectID="_1522074359" r:id="rId211"/>
        </w:object>
      </w:r>
    </w:p>
    <w:p w:rsidR="009B2CB2" w:rsidRDefault="009B2CB2" w:rsidP="009B2CB2">
      <w:r>
        <w:rPr>
          <w:rFonts w:hint="eastAsia"/>
        </w:rPr>
        <w:t xml:space="preserve"> </w:t>
      </w:r>
      <w:r w:rsidRPr="009B2CB2">
        <w:rPr>
          <w:position w:val="-130"/>
        </w:rPr>
        <w:object w:dxaOrig="7180" w:dyaOrig="2720">
          <v:shape id="_x0000_i1111" type="#_x0000_t75" style="width:358.8pt;height:136.25pt" o:ole="">
            <v:imagedata r:id="rId212" o:title=""/>
          </v:shape>
          <o:OLEObject Type="Embed" ProgID="Equation.DSMT4" ShapeID="_x0000_i1111" DrawAspect="Content" ObjectID="_1522074360" r:id="rId213"/>
        </w:object>
      </w:r>
    </w:p>
    <w:p w:rsidR="009B2CB2" w:rsidRDefault="009B2CB2" w:rsidP="009B2CB2"/>
    <w:p w:rsidR="00EF433B" w:rsidRPr="004D51EC" w:rsidRDefault="00EF433B" w:rsidP="00EF433B">
      <w:pPr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4.</w:t>
      </w:r>
      <w:r w:rsidRPr="004D51EC">
        <w:rPr>
          <w:rFonts w:ascii="宋体" w:hAnsi="宋体" w:hint="eastAsia"/>
          <w:sz w:val="24"/>
        </w:rPr>
        <w:t xml:space="preserve">34 </w:t>
      </w:r>
      <w:r>
        <w:rPr>
          <w:rFonts w:ascii="宋体" w:hAnsi="宋体" w:hint="eastAsia"/>
          <w:sz w:val="24"/>
        </w:rPr>
        <w:t xml:space="preserve"> </w:t>
      </w:r>
      <w:r w:rsidRPr="004D51EC">
        <w:rPr>
          <w:rFonts w:ascii="宋体" w:hAnsi="宋体" w:hint="eastAsia"/>
          <w:sz w:val="24"/>
        </w:rPr>
        <w:t>一个因果稳定的LTI系统</w:t>
      </w:r>
      <w:r w:rsidRPr="004D51EC">
        <w:rPr>
          <w:rFonts w:ascii="宋体" w:hAnsi="宋体"/>
          <w:position w:val="-6"/>
          <w:sz w:val="24"/>
        </w:rPr>
        <w:object w:dxaOrig="220" w:dyaOrig="279">
          <v:shape id="_x0000_i1112" type="#_x0000_t75" style="width:10.7pt;height:13.7pt" o:ole="">
            <v:imagedata r:id="rId201" o:title=""/>
          </v:shape>
          <o:OLEObject Type="Embed" ProgID="Equation.DSMT4" ShapeID="_x0000_i1112" DrawAspect="Content" ObjectID="_1522074361" r:id="rId214"/>
        </w:object>
      </w:r>
      <w:r w:rsidRPr="004D51EC">
        <w:rPr>
          <w:rFonts w:ascii="宋体" w:hAnsi="宋体" w:hint="eastAsia"/>
          <w:sz w:val="24"/>
        </w:rPr>
        <w:t>，有频率响应为</w:t>
      </w:r>
    </w:p>
    <w:p w:rsidR="00EF433B" w:rsidRPr="004D51EC" w:rsidRDefault="00EF433B" w:rsidP="00EF433B">
      <w:pPr>
        <w:jc w:val="center"/>
        <w:rPr>
          <w:rFonts w:ascii="宋体" w:hAnsi="宋体"/>
          <w:sz w:val="24"/>
        </w:rPr>
      </w:pPr>
      <w:r w:rsidRPr="004D51EC">
        <w:rPr>
          <w:rFonts w:ascii="宋体" w:hAnsi="宋体"/>
          <w:position w:val="-28"/>
          <w:sz w:val="24"/>
        </w:rPr>
        <w:object w:dxaOrig="2200" w:dyaOrig="660">
          <v:shape id="_x0000_i1113" type="#_x0000_t75" style="width:110.1pt;height:32.75pt" o:ole="">
            <v:imagedata r:id="rId215" o:title=""/>
          </v:shape>
          <o:OLEObject Type="Embed" ProgID="Equation.DSMT4" ShapeID="_x0000_i1113" DrawAspect="Content" ObjectID="_1522074362" r:id="rId216"/>
        </w:object>
      </w:r>
      <w:r w:rsidR="00C24AE3" w:rsidRPr="004D51EC">
        <w:rPr>
          <w:rFonts w:ascii="宋体" w:hAnsi="宋体"/>
          <w:sz w:val="24"/>
        </w:rPr>
        <w:fldChar w:fldCharType="begin"/>
      </w:r>
      <w:r w:rsidRPr="004D51EC">
        <w:rPr>
          <w:rFonts w:ascii="宋体" w:hAnsi="宋体"/>
          <w:sz w:val="24"/>
        </w:rPr>
        <w:instrText xml:space="preserve"> QUOTE </w:instrText>
      </w:r>
      <w:r>
        <w:rPr>
          <w:rFonts w:ascii="宋体" w:hAnsi="宋体" w:hint="eastAsia"/>
          <w:noProof/>
          <w:position w:val="-26"/>
          <w:sz w:val="24"/>
        </w:rPr>
        <w:drawing>
          <wp:inline distT="0" distB="0" distL="0" distR="0">
            <wp:extent cx="997585" cy="400685"/>
            <wp:effectExtent l="19050" t="0" r="0" b="0"/>
            <wp:docPr id="104" name="图片 1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"/>
                    <pic:cNvPicPr>
                      <a:picLocks noChangeAspect="1" noChangeArrowheads="1"/>
                    </pic:cNvPicPr>
                  </pic:nvPicPr>
                  <pic:blipFill>
                    <a:blip r:embed="rId217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7585" cy="4006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D51EC">
        <w:rPr>
          <w:rFonts w:ascii="宋体" w:hAnsi="宋体"/>
          <w:sz w:val="24"/>
        </w:rPr>
        <w:instrText xml:space="preserve"> </w:instrText>
      </w:r>
      <w:r w:rsidR="00C24AE3" w:rsidRPr="004D51EC">
        <w:rPr>
          <w:rFonts w:ascii="宋体" w:hAnsi="宋体"/>
          <w:sz w:val="24"/>
        </w:rPr>
        <w:fldChar w:fldCharType="end"/>
      </w:r>
    </w:p>
    <w:p w:rsidR="00EF433B" w:rsidRPr="004D51EC" w:rsidRDefault="00EF433B" w:rsidP="00EF433B">
      <w:pPr>
        <w:ind w:firstLineChars="150" w:firstLine="360"/>
        <w:rPr>
          <w:rFonts w:ascii="宋体" w:hAnsi="宋体"/>
          <w:sz w:val="24"/>
        </w:rPr>
      </w:pPr>
      <w:r w:rsidRPr="004D51EC">
        <w:rPr>
          <w:rFonts w:ascii="宋体" w:hAnsi="宋体" w:hint="eastAsia"/>
          <w:sz w:val="24"/>
        </w:rPr>
        <w:t>(a) 写出关联系统</w:t>
      </w:r>
      <w:r w:rsidRPr="004D51EC">
        <w:rPr>
          <w:rFonts w:ascii="宋体" w:hAnsi="宋体"/>
          <w:position w:val="-6"/>
          <w:sz w:val="24"/>
        </w:rPr>
        <w:object w:dxaOrig="220" w:dyaOrig="279">
          <v:shape id="_x0000_i1114" type="#_x0000_t75" style="width:10.7pt;height:13.7pt" o:ole="">
            <v:imagedata r:id="rId201" o:title=""/>
          </v:shape>
          <o:OLEObject Type="Embed" ProgID="Equation.DSMT4" ShapeID="_x0000_i1114" DrawAspect="Content" ObjectID="_1522074363" r:id="rId218"/>
        </w:object>
      </w:r>
      <w:r w:rsidRPr="004D51EC">
        <w:rPr>
          <w:rFonts w:ascii="宋体" w:hAnsi="宋体" w:hint="eastAsia"/>
          <w:sz w:val="24"/>
        </w:rPr>
        <w:t>输入和输出的微分方程。</w:t>
      </w:r>
    </w:p>
    <w:p w:rsidR="00EF433B" w:rsidRPr="004D51EC" w:rsidRDefault="00EF433B" w:rsidP="00EF433B">
      <w:pPr>
        <w:ind w:firstLineChars="150" w:firstLine="360"/>
        <w:rPr>
          <w:rFonts w:ascii="宋体" w:hAnsi="宋体"/>
          <w:sz w:val="24"/>
        </w:rPr>
      </w:pPr>
      <w:r w:rsidRPr="004D51EC">
        <w:rPr>
          <w:rFonts w:ascii="宋体" w:hAnsi="宋体" w:hint="eastAsia"/>
          <w:sz w:val="24"/>
        </w:rPr>
        <w:t>(b) 求该系统</w:t>
      </w:r>
      <w:r w:rsidRPr="004D51EC">
        <w:rPr>
          <w:rFonts w:ascii="宋体" w:hAnsi="宋体"/>
          <w:position w:val="-6"/>
          <w:sz w:val="24"/>
        </w:rPr>
        <w:object w:dxaOrig="220" w:dyaOrig="279">
          <v:shape id="_x0000_i1115" type="#_x0000_t75" style="width:10.7pt;height:13.7pt" o:ole="">
            <v:imagedata r:id="rId201" o:title=""/>
          </v:shape>
          <o:OLEObject Type="Embed" ProgID="Equation.DSMT4" ShapeID="_x0000_i1115" DrawAspect="Content" ObjectID="_1522074364" r:id="rId219"/>
        </w:object>
      </w:r>
      <w:r w:rsidRPr="004D51EC">
        <w:rPr>
          <w:rFonts w:ascii="宋体" w:hAnsi="宋体" w:hint="eastAsia"/>
          <w:sz w:val="24"/>
        </w:rPr>
        <w:t>的单位冲激响应</w:t>
      </w:r>
      <w:r w:rsidRPr="004D51EC">
        <w:rPr>
          <w:rFonts w:ascii="宋体" w:hAnsi="宋体"/>
          <w:position w:val="-10"/>
          <w:sz w:val="24"/>
        </w:rPr>
        <w:object w:dxaOrig="440" w:dyaOrig="320">
          <v:shape id="_x0000_i1116" type="#_x0000_t75" style="width:22pt;height:16.05pt" o:ole="">
            <v:imagedata r:id="rId220" o:title=""/>
          </v:shape>
          <o:OLEObject Type="Embed" ProgID="Equation.DSMT4" ShapeID="_x0000_i1116" DrawAspect="Content" ObjectID="_1522074365" r:id="rId221"/>
        </w:object>
      </w:r>
      <w:r w:rsidRPr="004D51EC">
        <w:rPr>
          <w:rFonts w:ascii="宋体" w:hAnsi="宋体" w:hint="eastAsia"/>
          <w:sz w:val="24"/>
        </w:rPr>
        <w:t>。</w:t>
      </w:r>
    </w:p>
    <w:p w:rsidR="00EF433B" w:rsidRDefault="00EF433B" w:rsidP="008D2DFB">
      <w:pPr>
        <w:ind w:firstLineChars="150" w:firstLine="360"/>
        <w:rPr>
          <w:rFonts w:ascii="宋体" w:hAnsi="宋体"/>
          <w:sz w:val="24"/>
        </w:rPr>
      </w:pPr>
      <w:r w:rsidRPr="004D51EC">
        <w:rPr>
          <w:rFonts w:ascii="宋体" w:hAnsi="宋体" w:hint="eastAsia"/>
          <w:sz w:val="24"/>
        </w:rPr>
        <w:t>(c) 若输入</w:t>
      </w:r>
      <w:r w:rsidRPr="004D51EC">
        <w:rPr>
          <w:rFonts w:ascii="宋体" w:hAnsi="宋体"/>
          <w:position w:val="-10"/>
          <w:sz w:val="24"/>
        </w:rPr>
        <w:object w:dxaOrig="440" w:dyaOrig="320">
          <v:shape id="_x0000_i1117" type="#_x0000_t75" style="width:22pt;height:16.05pt" o:ole="">
            <v:imagedata r:id="rId222" o:title=""/>
          </v:shape>
          <o:OLEObject Type="Embed" ProgID="Equation.DSMT4" ShapeID="_x0000_i1117" DrawAspect="Content" ObjectID="_1522074366" r:id="rId223"/>
        </w:object>
      </w:r>
      <w:r w:rsidRPr="004D51EC">
        <w:rPr>
          <w:rFonts w:ascii="宋体" w:hAnsi="宋体" w:hint="eastAsia"/>
          <w:sz w:val="24"/>
        </w:rPr>
        <w:t>为</w:t>
      </w:r>
      <w:r w:rsidR="008D2DFB">
        <w:rPr>
          <w:rFonts w:ascii="宋体" w:hAnsi="宋体" w:hint="eastAsia"/>
          <w:sz w:val="24"/>
        </w:rPr>
        <w:t xml:space="preserve">  </w:t>
      </w:r>
      <w:r w:rsidRPr="004D51EC">
        <w:rPr>
          <w:rFonts w:ascii="宋体" w:hAnsi="宋体"/>
          <w:position w:val="-10"/>
          <w:sz w:val="24"/>
        </w:rPr>
        <w:object w:dxaOrig="2340" w:dyaOrig="360">
          <v:shape id="_x0000_i1118" type="#_x0000_t75" style="width:117.2pt;height:17.85pt" o:ole="">
            <v:imagedata r:id="rId224" o:title=""/>
          </v:shape>
          <o:OLEObject Type="Embed" ProgID="Equation.DSMT4" ShapeID="_x0000_i1118" DrawAspect="Content" ObjectID="_1522074367" r:id="rId225"/>
        </w:object>
      </w:r>
      <w:r w:rsidRPr="004D51EC">
        <w:rPr>
          <w:rFonts w:ascii="宋体" w:hAnsi="宋体" w:hint="eastAsia"/>
          <w:sz w:val="24"/>
        </w:rPr>
        <w:t xml:space="preserve"> </w:t>
      </w:r>
      <w:r w:rsidR="008D2DFB">
        <w:rPr>
          <w:rFonts w:ascii="宋体" w:hAnsi="宋体" w:hint="eastAsia"/>
          <w:sz w:val="24"/>
        </w:rPr>
        <w:t>,</w:t>
      </w:r>
      <w:r w:rsidR="00C24AE3" w:rsidRPr="004D51EC">
        <w:rPr>
          <w:rFonts w:ascii="宋体" w:hAnsi="宋体"/>
          <w:sz w:val="24"/>
        </w:rPr>
        <w:fldChar w:fldCharType="begin"/>
      </w:r>
      <w:r w:rsidRPr="004D51EC">
        <w:rPr>
          <w:rFonts w:ascii="宋体" w:hAnsi="宋体"/>
          <w:sz w:val="24"/>
        </w:rPr>
        <w:instrText xml:space="preserve"> QUOTE </w:instrText>
      </w:r>
      <w:r>
        <w:rPr>
          <w:rFonts w:ascii="宋体" w:hAnsi="宋体" w:hint="eastAsia"/>
          <w:noProof/>
          <w:position w:val="-8"/>
          <w:sz w:val="24"/>
        </w:rPr>
        <w:drawing>
          <wp:inline distT="0" distB="0" distL="0" distR="0">
            <wp:extent cx="1526540" cy="196215"/>
            <wp:effectExtent l="19050" t="0" r="0" b="0"/>
            <wp:docPr id="110" name="图片 1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0"/>
                    <pic:cNvPicPr>
                      <a:picLocks noChangeAspect="1" noChangeArrowheads="1"/>
                    </pic:cNvPicPr>
                  </pic:nvPicPr>
                  <pic:blipFill>
                    <a:blip r:embed="rId226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6540" cy="1962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D51EC">
        <w:rPr>
          <w:rFonts w:ascii="宋体" w:hAnsi="宋体"/>
          <w:sz w:val="24"/>
        </w:rPr>
        <w:instrText xml:space="preserve">  \* MERGEFORMAT </w:instrText>
      </w:r>
      <w:r w:rsidR="00C24AE3" w:rsidRPr="004D51EC">
        <w:rPr>
          <w:rFonts w:ascii="宋体" w:hAnsi="宋体"/>
          <w:sz w:val="24"/>
        </w:rPr>
        <w:fldChar w:fldCharType="end"/>
      </w:r>
      <w:r w:rsidRPr="004D51EC">
        <w:rPr>
          <w:rFonts w:ascii="宋体" w:hAnsi="宋体" w:hint="eastAsia"/>
          <w:sz w:val="24"/>
        </w:rPr>
        <w:t>求系统的输出。</w:t>
      </w:r>
    </w:p>
    <w:p w:rsidR="009B2CB2" w:rsidRDefault="00EF433B" w:rsidP="009B2CB2">
      <w:r>
        <w:rPr>
          <w:rFonts w:hint="eastAsia"/>
        </w:rPr>
        <w:t>解：</w:t>
      </w:r>
      <w:r>
        <w:rPr>
          <w:rFonts w:hint="eastAsia"/>
        </w:rPr>
        <w:t xml:space="preserve"> </w:t>
      </w:r>
      <w:r w:rsidRPr="00EF433B">
        <w:rPr>
          <w:position w:val="-36"/>
        </w:rPr>
        <w:object w:dxaOrig="5220" w:dyaOrig="740">
          <v:shape id="_x0000_i1119" type="#_x0000_t75" style="width:261.2pt;height:36.9pt" o:ole="">
            <v:imagedata r:id="rId227" o:title=""/>
          </v:shape>
          <o:OLEObject Type="Embed" ProgID="Equation.DSMT4" ShapeID="_x0000_i1119" DrawAspect="Content" ObjectID="_1522074368" r:id="rId228"/>
        </w:object>
      </w:r>
    </w:p>
    <w:p w:rsidR="00EF433B" w:rsidRDefault="00EF433B" w:rsidP="009B2CB2">
      <w:r>
        <w:rPr>
          <w:rFonts w:hint="eastAsia"/>
        </w:rPr>
        <w:t xml:space="preserve">      </w:t>
      </w:r>
      <w:r w:rsidRPr="00EF433B">
        <w:rPr>
          <w:position w:val="-24"/>
        </w:rPr>
        <w:object w:dxaOrig="4260" w:dyaOrig="660">
          <v:shape id="_x0000_i1120" type="#_x0000_t75" style="width:213pt;height:32.75pt" o:ole="">
            <v:imagedata r:id="rId229" o:title=""/>
          </v:shape>
          <o:OLEObject Type="Embed" ProgID="Equation.DSMT4" ShapeID="_x0000_i1120" DrawAspect="Content" ObjectID="_1522074369" r:id="rId230"/>
        </w:object>
      </w:r>
    </w:p>
    <w:p w:rsidR="00EF433B" w:rsidRDefault="00EF433B" w:rsidP="009B2CB2">
      <w:r>
        <w:rPr>
          <w:rFonts w:hint="eastAsia"/>
        </w:rPr>
        <w:t xml:space="preserve">     </w:t>
      </w:r>
      <w:r w:rsidRPr="00EF433B">
        <w:rPr>
          <w:position w:val="-10"/>
        </w:rPr>
        <w:object w:dxaOrig="2720" w:dyaOrig="360">
          <v:shape id="_x0000_i1121" type="#_x0000_t75" style="width:136.25pt;height:17.85pt" o:ole="">
            <v:imagedata r:id="rId231" o:title=""/>
          </v:shape>
          <o:OLEObject Type="Embed" ProgID="Equation.DSMT4" ShapeID="_x0000_i1121" DrawAspect="Content" ObjectID="_1522074370" r:id="rId232"/>
        </w:object>
      </w:r>
    </w:p>
    <w:p w:rsidR="00EF433B" w:rsidRDefault="00EF433B" w:rsidP="009B2CB2">
      <w:r>
        <w:rPr>
          <w:rFonts w:hint="eastAsia"/>
        </w:rPr>
        <w:t xml:space="preserve">     (c)  </w:t>
      </w:r>
      <w:r w:rsidRPr="00EF433B">
        <w:rPr>
          <w:position w:val="-10"/>
        </w:rPr>
        <w:object w:dxaOrig="2160" w:dyaOrig="360">
          <v:shape id="_x0000_i1122" type="#_x0000_t75" style="width:108.3pt;height:17.85pt" o:ole="">
            <v:imagedata r:id="rId233" o:title=""/>
          </v:shape>
          <o:OLEObject Type="Embed" ProgID="Equation.DSMT4" ShapeID="_x0000_i1122" DrawAspect="Content" ObjectID="_1522074371" r:id="rId234"/>
        </w:object>
      </w:r>
      <w:r>
        <w:rPr>
          <w:rFonts w:hint="eastAsia"/>
        </w:rPr>
        <w:t xml:space="preserve">,  </w:t>
      </w:r>
      <w:r w:rsidRPr="00EF433B">
        <w:rPr>
          <w:position w:val="-28"/>
        </w:rPr>
        <w:object w:dxaOrig="3920" w:dyaOrig="660">
          <v:shape id="_x0000_i1123" type="#_x0000_t75" style="width:195.75pt;height:32.75pt" o:ole="">
            <v:imagedata r:id="rId235" o:title=""/>
          </v:shape>
          <o:OLEObject Type="Embed" ProgID="Equation.DSMT4" ShapeID="_x0000_i1123" DrawAspect="Content" ObjectID="_1522074372" r:id="rId236"/>
        </w:object>
      </w:r>
    </w:p>
    <w:p w:rsidR="00EF433B" w:rsidRDefault="00EF433B" w:rsidP="009B2CB2">
      <w:r>
        <w:rPr>
          <w:rFonts w:hint="eastAsia"/>
        </w:rPr>
        <w:t xml:space="preserve">            </w:t>
      </w:r>
      <w:r w:rsidR="008D2DFB" w:rsidRPr="00EF433B">
        <w:rPr>
          <w:position w:val="-32"/>
        </w:rPr>
        <w:object w:dxaOrig="5920" w:dyaOrig="700">
          <v:shape id="_x0000_i1124" type="#_x0000_t75" style="width:295.75pt;height:35.1pt" o:ole="">
            <v:imagedata r:id="rId237" o:title=""/>
          </v:shape>
          <o:OLEObject Type="Embed" ProgID="Equation.DSMT4" ShapeID="_x0000_i1124" DrawAspect="Content" ObjectID="_1522074373" r:id="rId238"/>
        </w:object>
      </w:r>
    </w:p>
    <w:p w:rsidR="008D2DFB" w:rsidRPr="00EF433B" w:rsidRDefault="008D2DFB" w:rsidP="008D2DFB">
      <w:pPr>
        <w:ind w:firstLineChars="700" w:firstLine="1470"/>
      </w:pPr>
      <w:r w:rsidRPr="008D2DFB">
        <w:rPr>
          <w:position w:val="-10"/>
        </w:rPr>
        <w:object w:dxaOrig="2840" w:dyaOrig="360">
          <v:shape id="_x0000_i1125" type="#_x0000_t75" style="width:142.2pt;height:17.85pt" o:ole="">
            <v:imagedata r:id="rId239" o:title=""/>
          </v:shape>
          <o:OLEObject Type="Embed" ProgID="Equation.DSMT4" ShapeID="_x0000_i1125" DrawAspect="Content" ObjectID="_1522074374" r:id="rId240"/>
        </w:object>
      </w:r>
    </w:p>
    <w:sectPr w:rsidR="008D2DFB" w:rsidRPr="00EF433B" w:rsidSect="00A075C0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1C6083" w:rsidRDefault="001C6083" w:rsidP="00CE26B9">
      <w:r>
        <w:separator/>
      </w:r>
    </w:p>
  </w:endnote>
  <w:endnote w:type="continuationSeparator" w:id="1">
    <w:p w:rsidR="001C6083" w:rsidRDefault="001C6083" w:rsidP="00CE26B9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1C6083" w:rsidRDefault="001C6083" w:rsidP="00CE26B9">
      <w:r>
        <w:separator/>
      </w:r>
    </w:p>
  </w:footnote>
  <w:footnote w:type="continuationSeparator" w:id="1">
    <w:p w:rsidR="001C6083" w:rsidRDefault="001C6083" w:rsidP="00CE26B9"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6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7170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C53D8C"/>
    <w:rsid w:val="0008535F"/>
    <w:rsid w:val="001C6083"/>
    <w:rsid w:val="001F775D"/>
    <w:rsid w:val="002A37C8"/>
    <w:rsid w:val="004A54B4"/>
    <w:rsid w:val="007519BF"/>
    <w:rsid w:val="00806CAB"/>
    <w:rsid w:val="008D2DFB"/>
    <w:rsid w:val="008F10EB"/>
    <w:rsid w:val="008F30BC"/>
    <w:rsid w:val="009B2CB2"/>
    <w:rsid w:val="009F0ABD"/>
    <w:rsid w:val="00A075C0"/>
    <w:rsid w:val="00BF7DCA"/>
    <w:rsid w:val="00C24AE3"/>
    <w:rsid w:val="00C53D8C"/>
    <w:rsid w:val="00CB6A1F"/>
    <w:rsid w:val="00CE26B9"/>
    <w:rsid w:val="00D145EF"/>
    <w:rsid w:val="00DC1386"/>
    <w:rsid w:val="00DF7893"/>
    <w:rsid w:val="00EF0E35"/>
    <w:rsid w:val="00EF433B"/>
    <w:rsid w:val="00FF538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7170"/>
    <o:shapelayout v:ext="edit">
      <o:idmap v:ext="edit" data="1"/>
      <o:rules v:ext="edit">
        <o:r id="V:Rule97" type="connector" idref="#_x0000_s1149"/>
        <o:r id="V:Rule98" type="connector" idref="#_x0000_s1329"/>
        <o:r id="V:Rule99" type="connector" idref="#_x0000_s1095"/>
        <o:r id="V:Rule100" type="connector" idref="#_x0000_s1141"/>
        <o:r id="V:Rule101" type="connector" idref="#_x0000_s1043"/>
        <o:r id="V:Rule102" type="connector" idref="#_x0000_s1031"/>
        <o:r id="V:Rule103" type="connector" idref="#_x0000_s1109"/>
        <o:r id="V:Rule104" type="connector" idref="#_x0000_s1027"/>
        <o:r id="V:Rule105" type="connector" idref="#_x0000_s1075"/>
        <o:r id="V:Rule106" type="connector" idref="#_x0000_s1136"/>
        <o:r id="V:Rule107" type="connector" idref="#_x0000_s1365"/>
        <o:r id="V:Rule108" type="connector" idref="#_x0000_s1388"/>
        <o:r id="V:Rule109" type="connector" idref="#_x0000_s1378"/>
        <o:r id="V:Rule110" type="connector" idref="#_x0000_s1042"/>
        <o:r id="V:Rule111" type="connector" idref="#_x0000_s1127"/>
        <o:r id="V:Rule112" type="connector" idref="#_x0000_s1112"/>
        <o:r id="V:Rule113" type="connector" idref="#_x0000_s1121"/>
        <o:r id="V:Rule114" type="connector" idref="#_x0000_s1330"/>
        <o:r id="V:Rule115" type="connector" idref="#_x0000_s1327"/>
        <o:r id="V:Rule116" type="connector" idref="#_x0000_s1084"/>
        <o:r id="V:Rule117" type="connector" idref="#_x0000_s1081"/>
        <o:r id="V:Rule118" type="connector" idref="#_x0000_s1147"/>
        <o:r id="V:Rule119" type="connector" idref="#_x0000_s1110"/>
        <o:r id="V:Rule120" type="connector" idref="#_x0000_s1083"/>
        <o:r id="V:Rule121" type="connector" idref="#_x0000_s1129"/>
        <o:r id="V:Rule122" type="connector" idref="#_x0000_s1046"/>
        <o:r id="V:Rule123" type="connector" idref="#_x0000_s1077"/>
        <o:r id="V:Rule124" type="connector" idref="#_x0000_s1384"/>
        <o:r id="V:Rule125" type="connector" idref="#_x0000_s1087"/>
        <o:r id="V:Rule126" type="connector" idref="#_x0000_s1108"/>
        <o:r id="V:Rule127" type="connector" idref="#_x0000_s1137"/>
        <o:r id="V:Rule128" type="connector" idref="#_x0000_s1331"/>
        <o:r id="V:Rule129" type="connector" idref="#_x0000_s1380"/>
        <o:r id="V:Rule130" type="connector" idref="#_x0000_s1345"/>
        <o:r id="V:Rule131" type="connector" idref="#_x0000_s1140"/>
        <o:r id="V:Rule132" type="connector" idref="#_x0000_s1382"/>
        <o:r id="V:Rule133" type="connector" idref="#_x0000_s1139"/>
        <o:r id="V:Rule134" type="connector" idref="#_x0000_s1131"/>
        <o:r id="V:Rule135" type="connector" idref="#_x0000_s1076"/>
        <o:r id="V:Rule136" type="connector" idref="#_x0000_s1078"/>
        <o:r id="V:Rule137" type="connector" idref="#_x0000_s1343"/>
        <o:r id="V:Rule138" type="connector" idref="#_x0000_s1353"/>
        <o:r id="V:Rule139" type="connector" idref="#_x0000_s1356"/>
        <o:r id="V:Rule140" type="connector" idref="#_x0000_s1082"/>
        <o:r id="V:Rule141" type="connector" idref="#_x0000_s1143"/>
        <o:r id="V:Rule142" type="connector" idref="#_x0000_s1117">
          <o:proxy start="" idref="#_x0000_s1097" connectloc="3"/>
        </o:r>
        <o:r id="V:Rule143" type="connector" idref="#_x0000_s1036"/>
        <o:r id="V:Rule144" type="connector" idref="#_x0000_s1334"/>
        <o:r id="V:Rule145" type="connector" idref="#_x0000_s1080"/>
        <o:r id="V:Rule146" type="connector" idref="#_x0000_s1030"/>
        <o:r id="V:Rule147" type="connector" idref="#_x0000_s1088"/>
        <o:r id="V:Rule148" type="connector" idref="#_x0000_s1118"/>
        <o:r id="V:Rule149" type="connector" idref="#_x0000_s1115"/>
        <o:r id="V:Rule150" type="connector" idref="#_x0000_s1144"/>
        <o:r id="V:Rule151" type="connector" idref="#_x0000_s1126"/>
        <o:r id="V:Rule152" type="connector" idref="#_x0000_s1094"/>
        <o:r id="V:Rule153" type="connector" idref="#_x0000_s1089"/>
        <o:r id="V:Rule154" type="connector" idref="#_x0000_s1037"/>
        <o:r id="V:Rule155" type="connector" idref="#_x0000_s1342"/>
        <o:r id="V:Rule156" type="connector" idref="#_x0000_s1086"/>
        <o:r id="V:Rule157" type="connector" idref="#_x0000_s1033"/>
        <o:r id="V:Rule158" type="connector" idref="#_x0000_s1148"/>
        <o:r id="V:Rule159" type="connector" idref="#_x0000_s1357"/>
        <o:r id="V:Rule160" type="connector" idref="#_x0000_s1062"/>
        <o:r id="V:Rule161" type="connector" idref="#_x0000_s1114"/>
        <o:r id="V:Rule162" type="connector" idref="#_x0000_s1079"/>
        <o:r id="V:Rule163" type="connector" idref="#_x0000_s1387"/>
        <o:r id="V:Rule164" type="connector" idref="#_x0000_s1132"/>
        <o:r id="V:Rule165" type="connector" idref="#_x0000_s1111"/>
        <o:r id="V:Rule166" type="connector" idref="#_x0000_s1061"/>
        <o:r id="V:Rule167" type="connector" idref="#_x0000_s1386"/>
        <o:r id="V:Rule168" type="connector" idref="#_x0000_s1045"/>
        <o:r id="V:Rule169" type="connector" idref="#_x0000_s1060"/>
        <o:r id="V:Rule170" type="connector" idref="#_x0000_s1354"/>
        <o:r id="V:Rule171" type="connector" idref="#_x0000_s1044"/>
        <o:r id="V:Rule172" type="connector" idref="#_x0000_s1355"/>
        <o:r id="V:Rule173" type="connector" idref="#_x0000_s1074"/>
        <o:r id="V:Rule174" type="connector" idref="#_x0000_s1348"/>
        <o:r id="V:Rule175" type="connector" idref="#_x0000_s1146"/>
        <o:r id="V:Rule176" type="connector" idref="#_x0000_s1346"/>
        <o:r id="V:Rule177" type="connector" idref="#_x0000_s1379"/>
        <o:r id="V:Rule178" type="connector" idref="#_x0000_s1107"/>
        <o:r id="V:Rule179" type="connector" idref="#_x0000_s1085"/>
        <o:r id="V:Rule180" type="connector" idref="#_x0000_s1113"/>
        <o:r id="V:Rule181" type="connector" idref="#_x0000_s1034"/>
        <o:r id="V:Rule182" type="connector" idref="#_x0000_s1040"/>
        <o:r id="V:Rule183" type="connector" idref="#_x0000_s1383"/>
        <o:r id="V:Rule184" type="connector" idref="#_x0000_s1028"/>
        <o:r id="V:Rule185" type="connector" idref="#_x0000_s1347"/>
        <o:r id="V:Rule186" type="connector" idref="#_x0000_s1364"/>
        <o:r id="V:Rule187" type="connector" idref="#_x0000_s1369"/>
        <o:r id="V:Rule188" type="connector" idref="#_x0000_s1128"/>
        <o:r id="V:Rule189" type="connector" idref="#_x0000_s1352"/>
        <o:r id="V:Rule190" type="connector" idref="#_x0000_s1385"/>
        <o:r id="V:Rule191" type="connector" idref="#_x0000_s1039"/>
        <o:r id="V:Rule192" type="connector" idref="#_x0000_s1093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C53D8C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uiPriority w:val="99"/>
    <w:unhideWhenUsed/>
    <w:rsid w:val="00C53D8C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styleId="a4">
    <w:name w:val="header"/>
    <w:basedOn w:val="a"/>
    <w:link w:val="Char"/>
    <w:uiPriority w:val="99"/>
    <w:semiHidden/>
    <w:unhideWhenUsed/>
    <w:rsid w:val="00CE26B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4"/>
    <w:uiPriority w:val="99"/>
    <w:semiHidden/>
    <w:rsid w:val="00CE26B9"/>
    <w:rPr>
      <w:rFonts w:ascii="Times New Roman" w:eastAsia="宋体" w:hAnsi="Times New Roman" w:cs="Times New Roman"/>
      <w:sz w:val="18"/>
      <w:szCs w:val="18"/>
    </w:rPr>
  </w:style>
  <w:style w:type="paragraph" w:styleId="a5">
    <w:name w:val="footer"/>
    <w:basedOn w:val="a"/>
    <w:link w:val="Char0"/>
    <w:uiPriority w:val="99"/>
    <w:semiHidden/>
    <w:unhideWhenUsed/>
    <w:rsid w:val="00CE26B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5"/>
    <w:uiPriority w:val="99"/>
    <w:semiHidden/>
    <w:rsid w:val="00CE26B9"/>
    <w:rPr>
      <w:rFonts w:ascii="Times New Roman" w:eastAsia="宋体" w:hAnsi="Times New Roman" w:cs="Times New Roman"/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1" Type="http://schemas.openxmlformats.org/officeDocument/2006/relationships/oleObject" Target="embeddings/oleObject8.bin"/><Relationship Id="rId42" Type="http://schemas.openxmlformats.org/officeDocument/2006/relationships/image" Target="media/image19.png"/><Relationship Id="rId63" Type="http://schemas.openxmlformats.org/officeDocument/2006/relationships/oleObject" Target="embeddings/oleObject28.bin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7.bin"/><Relationship Id="rId159" Type="http://schemas.openxmlformats.org/officeDocument/2006/relationships/image" Target="media/image79.wmf"/><Relationship Id="rId170" Type="http://schemas.openxmlformats.org/officeDocument/2006/relationships/oleObject" Target="embeddings/oleObject81.bin"/><Relationship Id="rId191" Type="http://schemas.openxmlformats.org/officeDocument/2006/relationships/oleObject" Target="embeddings/oleObject90.bin"/><Relationship Id="rId205" Type="http://schemas.openxmlformats.org/officeDocument/2006/relationships/image" Target="media/image104.png"/><Relationship Id="rId226" Type="http://schemas.openxmlformats.org/officeDocument/2006/relationships/image" Target="media/image114.png"/><Relationship Id="rId107" Type="http://schemas.openxmlformats.org/officeDocument/2006/relationships/oleObject" Target="embeddings/oleObject51.bin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53" Type="http://schemas.openxmlformats.org/officeDocument/2006/relationships/image" Target="media/image26.wmf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2.bin"/><Relationship Id="rId149" Type="http://schemas.openxmlformats.org/officeDocument/2006/relationships/oleObject" Target="embeddings/oleObject71.bin"/><Relationship Id="rId5" Type="http://schemas.openxmlformats.org/officeDocument/2006/relationships/endnotes" Target="endnotes.xml"/><Relationship Id="rId95" Type="http://schemas.openxmlformats.org/officeDocument/2006/relationships/image" Target="media/image46.wmf"/><Relationship Id="rId160" Type="http://schemas.openxmlformats.org/officeDocument/2006/relationships/oleObject" Target="embeddings/oleObject76.bin"/><Relationship Id="rId181" Type="http://schemas.openxmlformats.org/officeDocument/2006/relationships/image" Target="media/image90.wmf"/><Relationship Id="rId216" Type="http://schemas.openxmlformats.org/officeDocument/2006/relationships/oleObject" Target="embeddings/oleObject102.bin"/><Relationship Id="rId237" Type="http://schemas.openxmlformats.org/officeDocument/2006/relationships/image" Target="media/image120.wmf"/><Relationship Id="rId22" Type="http://schemas.openxmlformats.org/officeDocument/2006/relationships/image" Target="media/image9.wmf"/><Relationship Id="rId43" Type="http://schemas.openxmlformats.org/officeDocument/2006/relationships/image" Target="media/image20.wmf"/><Relationship Id="rId64" Type="http://schemas.openxmlformats.org/officeDocument/2006/relationships/image" Target="media/image31.wmf"/><Relationship Id="rId118" Type="http://schemas.openxmlformats.org/officeDocument/2006/relationships/image" Target="media/image57.wmf"/><Relationship Id="rId139" Type="http://schemas.openxmlformats.org/officeDocument/2006/relationships/image" Target="media/image67.png"/><Relationship Id="rId85" Type="http://schemas.openxmlformats.org/officeDocument/2006/relationships/image" Target="media/image41.wmf"/><Relationship Id="rId150" Type="http://schemas.openxmlformats.org/officeDocument/2006/relationships/image" Target="media/image74.png"/><Relationship Id="rId171" Type="http://schemas.openxmlformats.org/officeDocument/2006/relationships/image" Target="media/image85.wmf"/><Relationship Id="rId192" Type="http://schemas.openxmlformats.org/officeDocument/2006/relationships/image" Target="media/image97.png"/><Relationship Id="rId206" Type="http://schemas.openxmlformats.org/officeDocument/2006/relationships/oleObject" Target="embeddings/oleObject97.bin"/><Relationship Id="rId227" Type="http://schemas.openxmlformats.org/officeDocument/2006/relationships/image" Target="media/image115.wmf"/><Relationship Id="rId201" Type="http://schemas.openxmlformats.org/officeDocument/2006/relationships/image" Target="media/image102.wmf"/><Relationship Id="rId222" Type="http://schemas.openxmlformats.org/officeDocument/2006/relationships/image" Target="media/image112.wmf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6.bin"/><Relationship Id="rId103" Type="http://schemas.openxmlformats.org/officeDocument/2006/relationships/image" Target="media/image50.wmf"/><Relationship Id="rId108" Type="http://schemas.openxmlformats.org/officeDocument/2006/relationships/image" Target="media/image52.wmf"/><Relationship Id="rId124" Type="http://schemas.openxmlformats.org/officeDocument/2006/relationships/oleObject" Target="embeddings/oleObject59.bin"/><Relationship Id="rId129" Type="http://schemas.openxmlformats.org/officeDocument/2006/relationships/image" Target="media/image62.wmf"/><Relationship Id="rId54" Type="http://schemas.openxmlformats.org/officeDocument/2006/relationships/oleObject" Target="embeddings/oleObject23.bin"/><Relationship Id="rId70" Type="http://schemas.openxmlformats.org/officeDocument/2006/relationships/image" Target="media/image34.wmf"/><Relationship Id="rId75" Type="http://schemas.openxmlformats.org/officeDocument/2006/relationships/image" Target="media/image36.wmf"/><Relationship Id="rId91" Type="http://schemas.openxmlformats.org/officeDocument/2006/relationships/image" Target="media/image44.wmf"/><Relationship Id="rId96" Type="http://schemas.openxmlformats.org/officeDocument/2006/relationships/oleObject" Target="embeddings/oleObject45.bin"/><Relationship Id="rId140" Type="http://schemas.openxmlformats.org/officeDocument/2006/relationships/image" Target="media/image68.wmf"/><Relationship Id="rId145" Type="http://schemas.openxmlformats.org/officeDocument/2006/relationships/image" Target="media/image71.wmf"/><Relationship Id="rId161" Type="http://schemas.openxmlformats.org/officeDocument/2006/relationships/image" Target="media/image80.wmf"/><Relationship Id="rId166" Type="http://schemas.openxmlformats.org/officeDocument/2006/relationships/oleObject" Target="embeddings/oleObject79.bin"/><Relationship Id="rId182" Type="http://schemas.openxmlformats.org/officeDocument/2006/relationships/oleObject" Target="embeddings/oleObject87.bin"/><Relationship Id="rId187" Type="http://schemas.openxmlformats.org/officeDocument/2006/relationships/image" Target="media/image94.wmf"/><Relationship Id="rId217" Type="http://schemas.openxmlformats.org/officeDocument/2006/relationships/image" Target="media/image110.png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212" Type="http://schemas.openxmlformats.org/officeDocument/2006/relationships/image" Target="media/image108.wmf"/><Relationship Id="rId233" Type="http://schemas.openxmlformats.org/officeDocument/2006/relationships/image" Target="media/image118.wmf"/><Relationship Id="rId238" Type="http://schemas.openxmlformats.org/officeDocument/2006/relationships/oleObject" Target="embeddings/oleObject113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5.bin"/><Relationship Id="rId119" Type="http://schemas.openxmlformats.org/officeDocument/2006/relationships/image" Target="media/image58.wmf"/><Relationship Id="rId44" Type="http://schemas.openxmlformats.org/officeDocument/2006/relationships/oleObject" Target="embeddings/oleObject19.bin"/><Relationship Id="rId60" Type="http://schemas.openxmlformats.org/officeDocument/2006/relationships/image" Target="media/image29.wmf"/><Relationship Id="rId65" Type="http://schemas.openxmlformats.org/officeDocument/2006/relationships/oleObject" Target="embeddings/oleObject29.bin"/><Relationship Id="rId81" Type="http://schemas.openxmlformats.org/officeDocument/2006/relationships/image" Target="media/image39.wmf"/><Relationship Id="rId86" Type="http://schemas.openxmlformats.org/officeDocument/2006/relationships/oleObject" Target="embeddings/oleObject40.bin"/><Relationship Id="rId130" Type="http://schemas.openxmlformats.org/officeDocument/2006/relationships/oleObject" Target="embeddings/oleObject63.bin"/><Relationship Id="rId135" Type="http://schemas.openxmlformats.org/officeDocument/2006/relationships/image" Target="media/image65.wmf"/><Relationship Id="rId151" Type="http://schemas.openxmlformats.org/officeDocument/2006/relationships/image" Target="media/image75.wmf"/><Relationship Id="rId156" Type="http://schemas.openxmlformats.org/officeDocument/2006/relationships/oleObject" Target="embeddings/oleObject74.bin"/><Relationship Id="rId177" Type="http://schemas.openxmlformats.org/officeDocument/2006/relationships/image" Target="media/image88.wmf"/><Relationship Id="rId198" Type="http://schemas.openxmlformats.org/officeDocument/2006/relationships/oleObject" Target="embeddings/oleObject93.bin"/><Relationship Id="rId172" Type="http://schemas.openxmlformats.org/officeDocument/2006/relationships/oleObject" Target="embeddings/oleObject82.bin"/><Relationship Id="rId193" Type="http://schemas.openxmlformats.org/officeDocument/2006/relationships/image" Target="media/image98.wmf"/><Relationship Id="rId202" Type="http://schemas.openxmlformats.org/officeDocument/2006/relationships/oleObject" Target="embeddings/oleObject95.bin"/><Relationship Id="rId207" Type="http://schemas.openxmlformats.org/officeDocument/2006/relationships/image" Target="media/image105.wmf"/><Relationship Id="rId223" Type="http://schemas.openxmlformats.org/officeDocument/2006/relationships/oleObject" Target="embeddings/oleObject106.bin"/><Relationship Id="rId228" Type="http://schemas.openxmlformats.org/officeDocument/2006/relationships/oleObject" Target="embeddings/oleObject108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image" Target="media/image53.wmf"/><Relationship Id="rId34" Type="http://schemas.openxmlformats.org/officeDocument/2006/relationships/image" Target="media/image15.wmf"/><Relationship Id="rId50" Type="http://schemas.openxmlformats.org/officeDocument/2006/relationships/image" Target="media/image24.png"/><Relationship Id="rId55" Type="http://schemas.openxmlformats.org/officeDocument/2006/relationships/oleObject" Target="embeddings/oleObject24.bin"/><Relationship Id="rId76" Type="http://schemas.openxmlformats.org/officeDocument/2006/relationships/oleObject" Target="embeddings/oleObject35.bin"/><Relationship Id="rId97" Type="http://schemas.openxmlformats.org/officeDocument/2006/relationships/image" Target="media/image47.wmf"/><Relationship Id="rId104" Type="http://schemas.openxmlformats.org/officeDocument/2006/relationships/oleObject" Target="embeddings/oleObject49.bin"/><Relationship Id="rId120" Type="http://schemas.openxmlformats.org/officeDocument/2006/relationships/image" Target="media/image59.wmf"/><Relationship Id="rId125" Type="http://schemas.openxmlformats.org/officeDocument/2006/relationships/oleObject" Target="embeddings/oleObject60.bin"/><Relationship Id="rId141" Type="http://schemas.openxmlformats.org/officeDocument/2006/relationships/oleObject" Target="embeddings/oleObject68.bin"/><Relationship Id="rId146" Type="http://schemas.openxmlformats.org/officeDocument/2006/relationships/oleObject" Target="embeddings/oleObject70.bin"/><Relationship Id="rId167" Type="http://schemas.openxmlformats.org/officeDocument/2006/relationships/image" Target="media/image83.wmf"/><Relationship Id="rId188" Type="http://schemas.openxmlformats.org/officeDocument/2006/relationships/oleObject" Target="embeddings/oleObject89.bin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2.bin"/><Relationship Id="rId92" Type="http://schemas.openxmlformats.org/officeDocument/2006/relationships/oleObject" Target="embeddings/oleObject43.bin"/><Relationship Id="rId162" Type="http://schemas.openxmlformats.org/officeDocument/2006/relationships/oleObject" Target="embeddings/oleObject77.bin"/><Relationship Id="rId183" Type="http://schemas.openxmlformats.org/officeDocument/2006/relationships/image" Target="media/image91.png"/><Relationship Id="rId213" Type="http://schemas.openxmlformats.org/officeDocument/2006/relationships/oleObject" Target="embeddings/oleObject100.bin"/><Relationship Id="rId218" Type="http://schemas.openxmlformats.org/officeDocument/2006/relationships/oleObject" Target="embeddings/oleObject103.bin"/><Relationship Id="rId234" Type="http://schemas.openxmlformats.org/officeDocument/2006/relationships/oleObject" Target="embeddings/oleObject111.bin"/><Relationship Id="rId239" Type="http://schemas.openxmlformats.org/officeDocument/2006/relationships/image" Target="media/image121.wmf"/><Relationship Id="rId2" Type="http://schemas.openxmlformats.org/officeDocument/2006/relationships/settings" Target="setting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image" Target="media/image21.wmf"/><Relationship Id="rId66" Type="http://schemas.openxmlformats.org/officeDocument/2006/relationships/image" Target="media/image32.wmf"/><Relationship Id="rId87" Type="http://schemas.openxmlformats.org/officeDocument/2006/relationships/image" Target="media/image42.wmf"/><Relationship Id="rId110" Type="http://schemas.openxmlformats.org/officeDocument/2006/relationships/oleObject" Target="embeddings/oleObject52.bin"/><Relationship Id="rId115" Type="http://schemas.openxmlformats.org/officeDocument/2006/relationships/image" Target="media/image55.wmf"/><Relationship Id="rId131" Type="http://schemas.openxmlformats.org/officeDocument/2006/relationships/image" Target="media/image63.wmf"/><Relationship Id="rId136" Type="http://schemas.openxmlformats.org/officeDocument/2006/relationships/oleObject" Target="embeddings/oleObject66.bin"/><Relationship Id="rId157" Type="http://schemas.openxmlformats.org/officeDocument/2006/relationships/image" Target="media/image78.wmf"/><Relationship Id="rId178" Type="http://schemas.openxmlformats.org/officeDocument/2006/relationships/oleObject" Target="embeddings/oleObject85.bin"/><Relationship Id="rId61" Type="http://schemas.openxmlformats.org/officeDocument/2006/relationships/oleObject" Target="embeddings/oleObject27.bin"/><Relationship Id="rId82" Type="http://schemas.openxmlformats.org/officeDocument/2006/relationships/oleObject" Target="embeddings/oleObject38.bin"/><Relationship Id="rId152" Type="http://schemas.openxmlformats.org/officeDocument/2006/relationships/oleObject" Target="embeddings/oleObject72.bin"/><Relationship Id="rId173" Type="http://schemas.openxmlformats.org/officeDocument/2006/relationships/image" Target="media/image86.wmf"/><Relationship Id="rId194" Type="http://schemas.openxmlformats.org/officeDocument/2006/relationships/oleObject" Target="embeddings/oleObject91.bin"/><Relationship Id="rId199" Type="http://schemas.openxmlformats.org/officeDocument/2006/relationships/image" Target="media/image101.wmf"/><Relationship Id="rId203" Type="http://schemas.openxmlformats.org/officeDocument/2006/relationships/image" Target="media/image103.wmf"/><Relationship Id="rId208" Type="http://schemas.openxmlformats.org/officeDocument/2006/relationships/oleObject" Target="embeddings/oleObject98.bin"/><Relationship Id="rId229" Type="http://schemas.openxmlformats.org/officeDocument/2006/relationships/image" Target="media/image116.wmf"/><Relationship Id="rId19" Type="http://schemas.openxmlformats.org/officeDocument/2006/relationships/oleObject" Target="embeddings/oleObject7.bin"/><Relationship Id="rId224" Type="http://schemas.openxmlformats.org/officeDocument/2006/relationships/image" Target="media/image113.wmf"/><Relationship Id="rId240" Type="http://schemas.openxmlformats.org/officeDocument/2006/relationships/oleObject" Target="embeddings/oleObject114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7.wmf"/><Relationship Id="rId77" Type="http://schemas.openxmlformats.org/officeDocument/2006/relationships/image" Target="media/image37.wmf"/><Relationship Id="rId100" Type="http://schemas.openxmlformats.org/officeDocument/2006/relationships/oleObject" Target="embeddings/oleObject46.bin"/><Relationship Id="rId105" Type="http://schemas.openxmlformats.org/officeDocument/2006/relationships/oleObject" Target="embeddings/oleObject50.bin"/><Relationship Id="rId126" Type="http://schemas.openxmlformats.org/officeDocument/2006/relationships/oleObject" Target="embeddings/oleObject61.bin"/><Relationship Id="rId147" Type="http://schemas.openxmlformats.org/officeDocument/2006/relationships/image" Target="media/image72.png"/><Relationship Id="rId168" Type="http://schemas.openxmlformats.org/officeDocument/2006/relationships/oleObject" Target="embeddings/oleObject80.bin"/><Relationship Id="rId8" Type="http://schemas.openxmlformats.org/officeDocument/2006/relationships/image" Target="media/image2.wmf"/><Relationship Id="rId51" Type="http://schemas.openxmlformats.org/officeDocument/2006/relationships/image" Target="media/image25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5.wmf"/><Relationship Id="rId98" Type="http://schemas.openxmlformats.org/officeDocument/2006/relationships/image" Target="media/image48.wmf"/><Relationship Id="rId121" Type="http://schemas.openxmlformats.org/officeDocument/2006/relationships/image" Target="media/image60.wmf"/><Relationship Id="rId142" Type="http://schemas.openxmlformats.org/officeDocument/2006/relationships/image" Target="media/image69.wmf"/><Relationship Id="rId163" Type="http://schemas.openxmlformats.org/officeDocument/2006/relationships/image" Target="media/image81.wmf"/><Relationship Id="rId184" Type="http://schemas.openxmlformats.org/officeDocument/2006/relationships/image" Target="media/image92.wmf"/><Relationship Id="rId189" Type="http://schemas.openxmlformats.org/officeDocument/2006/relationships/image" Target="media/image95.png"/><Relationship Id="rId219" Type="http://schemas.openxmlformats.org/officeDocument/2006/relationships/oleObject" Target="embeddings/oleObject104.bin"/><Relationship Id="rId3" Type="http://schemas.openxmlformats.org/officeDocument/2006/relationships/webSettings" Target="webSettings.xml"/><Relationship Id="rId214" Type="http://schemas.openxmlformats.org/officeDocument/2006/relationships/oleObject" Target="embeddings/oleObject101.bin"/><Relationship Id="rId230" Type="http://schemas.openxmlformats.org/officeDocument/2006/relationships/oleObject" Target="embeddings/oleObject109.bin"/><Relationship Id="rId235" Type="http://schemas.openxmlformats.org/officeDocument/2006/relationships/image" Target="media/image119.wmf"/><Relationship Id="rId25" Type="http://schemas.openxmlformats.org/officeDocument/2006/relationships/oleObject" Target="embeddings/oleObject10.bin"/><Relationship Id="rId46" Type="http://schemas.openxmlformats.org/officeDocument/2006/relationships/oleObject" Target="embeddings/oleObject20.bin"/><Relationship Id="rId67" Type="http://schemas.openxmlformats.org/officeDocument/2006/relationships/oleObject" Target="embeddings/oleObject30.bin"/><Relationship Id="rId116" Type="http://schemas.openxmlformats.org/officeDocument/2006/relationships/oleObject" Target="embeddings/oleObject56.bin"/><Relationship Id="rId137" Type="http://schemas.openxmlformats.org/officeDocument/2006/relationships/image" Target="media/image66.wmf"/><Relationship Id="rId158" Type="http://schemas.openxmlformats.org/officeDocument/2006/relationships/oleObject" Target="embeddings/oleObject75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30.wmf"/><Relationship Id="rId83" Type="http://schemas.openxmlformats.org/officeDocument/2006/relationships/image" Target="media/image40.wmf"/><Relationship Id="rId88" Type="http://schemas.openxmlformats.org/officeDocument/2006/relationships/oleObject" Target="embeddings/oleObject41.bin"/><Relationship Id="rId111" Type="http://schemas.openxmlformats.org/officeDocument/2006/relationships/oleObject" Target="embeddings/oleObject53.bin"/><Relationship Id="rId132" Type="http://schemas.openxmlformats.org/officeDocument/2006/relationships/oleObject" Target="embeddings/oleObject64.bin"/><Relationship Id="rId153" Type="http://schemas.openxmlformats.org/officeDocument/2006/relationships/image" Target="media/image76.png"/><Relationship Id="rId174" Type="http://schemas.openxmlformats.org/officeDocument/2006/relationships/oleObject" Target="embeddings/oleObject83.bin"/><Relationship Id="rId179" Type="http://schemas.openxmlformats.org/officeDocument/2006/relationships/image" Target="media/image89.png"/><Relationship Id="rId195" Type="http://schemas.openxmlformats.org/officeDocument/2006/relationships/image" Target="media/image99.png"/><Relationship Id="rId209" Type="http://schemas.openxmlformats.org/officeDocument/2006/relationships/image" Target="media/image106.png"/><Relationship Id="rId190" Type="http://schemas.openxmlformats.org/officeDocument/2006/relationships/image" Target="media/image96.wmf"/><Relationship Id="rId204" Type="http://schemas.openxmlformats.org/officeDocument/2006/relationships/oleObject" Target="embeddings/oleObject96.bin"/><Relationship Id="rId220" Type="http://schemas.openxmlformats.org/officeDocument/2006/relationships/image" Target="media/image111.wmf"/><Relationship Id="rId225" Type="http://schemas.openxmlformats.org/officeDocument/2006/relationships/oleObject" Target="embeddings/oleObject107.bin"/><Relationship Id="rId241" Type="http://schemas.openxmlformats.org/officeDocument/2006/relationships/fontTable" Target="fontTable.xml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51.wmf"/><Relationship Id="rId127" Type="http://schemas.openxmlformats.org/officeDocument/2006/relationships/image" Target="media/image61.wmf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oleObject" Target="embeddings/oleObject22.bin"/><Relationship Id="rId73" Type="http://schemas.openxmlformats.org/officeDocument/2006/relationships/image" Target="media/image35.wmf"/><Relationship Id="rId78" Type="http://schemas.openxmlformats.org/officeDocument/2006/relationships/oleObject" Target="embeddings/oleObject36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9.wmf"/><Relationship Id="rId101" Type="http://schemas.openxmlformats.org/officeDocument/2006/relationships/oleObject" Target="embeddings/oleObject47.bin"/><Relationship Id="rId122" Type="http://schemas.openxmlformats.org/officeDocument/2006/relationships/oleObject" Target="embeddings/oleObject57.bin"/><Relationship Id="rId143" Type="http://schemas.openxmlformats.org/officeDocument/2006/relationships/oleObject" Target="embeddings/oleObject69.bin"/><Relationship Id="rId148" Type="http://schemas.openxmlformats.org/officeDocument/2006/relationships/image" Target="media/image73.wmf"/><Relationship Id="rId164" Type="http://schemas.openxmlformats.org/officeDocument/2006/relationships/oleObject" Target="embeddings/oleObject78.bin"/><Relationship Id="rId169" Type="http://schemas.openxmlformats.org/officeDocument/2006/relationships/image" Target="media/image84.wmf"/><Relationship Id="rId185" Type="http://schemas.openxmlformats.org/officeDocument/2006/relationships/oleObject" Target="embeddings/oleObject88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80" Type="http://schemas.openxmlformats.org/officeDocument/2006/relationships/oleObject" Target="embeddings/oleObject86.bin"/><Relationship Id="rId210" Type="http://schemas.openxmlformats.org/officeDocument/2006/relationships/image" Target="media/image107.wmf"/><Relationship Id="rId215" Type="http://schemas.openxmlformats.org/officeDocument/2006/relationships/image" Target="media/image109.wmf"/><Relationship Id="rId236" Type="http://schemas.openxmlformats.org/officeDocument/2006/relationships/oleObject" Target="embeddings/oleObject112.bin"/><Relationship Id="rId26" Type="http://schemas.openxmlformats.org/officeDocument/2006/relationships/image" Target="media/image11.wmf"/><Relationship Id="rId231" Type="http://schemas.openxmlformats.org/officeDocument/2006/relationships/image" Target="media/image117.wmf"/><Relationship Id="rId47" Type="http://schemas.openxmlformats.org/officeDocument/2006/relationships/image" Target="media/image22.png"/><Relationship Id="rId68" Type="http://schemas.openxmlformats.org/officeDocument/2006/relationships/image" Target="media/image33.wmf"/><Relationship Id="rId89" Type="http://schemas.openxmlformats.org/officeDocument/2006/relationships/image" Target="media/image43.wmf"/><Relationship Id="rId112" Type="http://schemas.openxmlformats.org/officeDocument/2006/relationships/oleObject" Target="embeddings/oleObject54.bin"/><Relationship Id="rId133" Type="http://schemas.openxmlformats.org/officeDocument/2006/relationships/image" Target="media/image64.wmf"/><Relationship Id="rId154" Type="http://schemas.openxmlformats.org/officeDocument/2006/relationships/oleObject" Target="embeddings/oleObject73.bin"/><Relationship Id="rId175" Type="http://schemas.openxmlformats.org/officeDocument/2006/relationships/image" Target="media/image87.wmf"/><Relationship Id="rId196" Type="http://schemas.openxmlformats.org/officeDocument/2006/relationships/oleObject" Target="embeddings/oleObject92.bin"/><Relationship Id="rId200" Type="http://schemas.openxmlformats.org/officeDocument/2006/relationships/oleObject" Target="embeddings/oleObject94.bin"/><Relationship Id="rId16" Type="http://schemas.openxmlformats.org/officeDocument/2006/relationships/image" Target="media/image6.wmf"/><Relationship Id="rId221" Type="http://schemas.openxmlformats.org/officeDocument/2006/relationships/oleObject" Target="embeddings/oleObject105.bin"/><Relationship Id="rId242" Type="http://schemas.openxmlformats.org/officeDocument/2006/relationships/theme" Target="theme/theme1.xml"/><Relationship Id="rId37" Type="http://schemas.openxmlformats.org/officeDocument/2006/relationships/oleObject" Target="embeddings/oleObject16.bin"/><Relationship Id="rId58" Type="http://schemas.openxmlformats.org/officeDocument/2006/relationships/image" Target="media/image28.wmf"/><Relationship Id="rId79" Type="http://schemas.openxmlformats.org/officeDocument/2006/relationships/image" Target="media/image38.wmf"/><Relationship Id="rId102" Type="http://schemas.openxmlformats.org/officeDocument/2006/relationships/oleObject" Target="embeddings/oleObject48.bin"/><Relationship Id="rId123" Type="http://schemas.openxmlformats.org/officeDocument/2006/relationships/oleObject" Target="embeddings/oleObject58.bin"/><Relationship Id="rId144" Type="http://schemas.openxmlformats.org/officeDocument/2006/relationships/image" Target="media/image70.png"/><Relationship Id="rId90" Type="http://schemas.openxmlformats.org/officeDocument/2006/relationships/oleObject" Target="embeddings/oleObject42.bin"/><Relationship Id="rId165" Type="http://schemas.openxmlformats.org/officeDocument/2006/relationships/image" Target="media/image82.wmf"/><Relationship Id="rId186" Type="http://schemas.openxmlformats.org/officeDocument/2006/relationships/image" Target="media/image93.png"/><Relationship Id="rId211" Type="http://schemas.openxmlformats.org/officeDocument/2006/relationships/oleObject" Target="embeddings/oleObject99.bin"/><Relationship Id="rId232" Type="http://schemas.openxmlformats.org/officeDocument/2006/relationships/oleObject" Target="embeddings/oleObject110.bin"/><Relationship Id="rId27" Type="http://schemas.openxmlformats.org/officeDocument/2006/relationships/oleObject" Target="embeddings/oleObject11.bin"/><Relationship Id="rId48" Type="http://schemas.openxmlformats.org/officeDocument/2006/relationships/image" Target="media/image23.wmf"/><Relationship Id="rId69" Type="http://schemas.openxmlformats.org/officeDocument/2006/relationships/oleObject" Target="embeddings/oleObject31.bin"/><Relationship Id="rId113" Type="http://schemas.openxmlformats.org/officeDocument/2006/relationships/image" Target="media/image54.wmf"/><Relationship Id="rId134" Type="http://schemas.openxmlformats.org/officeDocument/2006/relationships/oleObject" Target="embeddings/oleObject65.bin"/><Relationship Id="rId80" Type="http://schemas.openxmlformats.org/officeDocument/2006/relationships/oleObject" Target="embeddings/oleObject37.bin"/><Relationship Id="rId155" Type="http://schemas.openxmlformats.org/officeDocument/2006/relationships/image" Target="media/image77.wmf"/><Relationship Id="rId176" Type="http://schemas.openxmlformats.org/officeDocument/2006/relationships/oleObject" Target="embeddings/oleObject84.bin"/><Relationship Id="rId197" Type="http://schemas.openxmlformats.org/officeDocument/2006/relationships/image" Target="media/image100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2</TotalTime>
  <Pages>8</Pages>
  <Words>618</Words>
  <Characters>3528</Characters>
  <Application>Microsoft Office Word</Application>
  <DocSecurity>0</DocSecurity>
  <Lines>29</Lines>
  <Paragraphs>8</Paragraphs>
  <ScaleCrop>false</ScaleCrop>
  <Company>微软系统</Company>
  <LinksUpToDate>false</LinksUpToDate>
  <CharactersWithSpaces>413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xjghost</dc:creator>
  <cp:keywords/>
  <dc:description/>
  <cp:lastModifiedBy>xjghost</cp:lastModifiedBy>
  <cp:revision>7</cp:revision>
  <dcterms:created xsi:type="dcterms:W3CDTF">2016-04-13T06:49:00Z</dcterms:created>
  <dcterms:modified xsi:type="dcterms:W3CDTF">2016-04-13T09:36:00Z</dcterms:modified>
</cp:coreProperties>
</file>